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542B" w:rsidRPr="00BD542B" w:rsidRDefault="00BD542B" w:rsidP="00A05726">
      <w:pPr>
        <w:bidi/>
        <w:spacing w:after="0"/>
        <w:jc w:val="center"/>
        <w:rPr>
          <w:rFonts w:ascii="Arabic Typesetting" w:eastAsiaTheme="minorHAnsi" w:hAnsi="Arabic Typesetting" w:cs="Arabic Typesetting"/>
          <w:b/>
          <w:bCs/>
          <w:sz w:val="36"/>
          <w:szCs w:val="36"/>
          <w:u w:val="single"/>
          <w:rtl/>
          <w:lang w:bidi="ar-DZ"/>
        </w:rPr>
      </w:pPr>
      <w:r w:rsidRPr="00BD542B">
        <w:rPr>
          <w:rFonts w:ascii="Arabic Typesetting" w:eastAsiaTheme="minorHAnsi" w:hAnsi="Arabic Typesetting" w:cs="Arabic Typesetting" w:hint="cs"/>
          <w:b/>
          <w:bCs/>
          <w:sz w:val="36"/>
          <w:szCs w:val="36"/>
          <w:u w:val="single"/>
          <w:rtl/>
          <w:lang w:bidi="ar-DZ"/>
        </w:rPr>
        <w:t xml:space="preserve">الواجب المنزلي رقم </w:t>
      </w:r>
      <w:r w:rsidR="00A05726">
        <w:rPr>
          <w:rFonts w:ascii="Arabic Typesetting" w:eastAsiaTheme="minorHAnsi" w:hAnsi="Arabic Typesetting" w:cs="Arabic Typesetting"/>
          <w:b/>
          <w:bCs/>
          <w:sz w:val="36"/>
          <w:szCs w:val="36"/>
          <w:u w:val="single"/>
          <w:lang w:bidi="ar-DZ"/>
        </w:rPr>
        <w:t>02</w:t>
      </w:r>
    </w:p>
    <w:p w:rsidR="00A05726" w:rsidRPr="00A05726" w:rsidRDefault="00A05726" w:rsidP="00361504">
      <w:pPr>
        <w:bidi/>
        <w:spacing w:after="0" w:line="240" w:lineRule="auto"/>
        <w:rPr>
          <w:rFonts w:ascii="Arabic Typesetting" w:eastAsia="Times New Roman" w:hAnsi="Arabic Typesetting" w:cs="Arabic Typesetting"/>
          <w:sz w:val="28"/>
          <w:szCs w:val="28"/>
          <w:u w:val="single"/>
          <w:lang w:val="en-US"/>
        </w:rPr>
      </w:pPr>
      <w:proofErr w:type="gramStart"/>
      <w:r w:rsidRPr="00A05726">
        <w:rPr>
          <w:rFonts w:ascii="Arabic Typesetting" w:eastAsia="Times New Roman" w:hAnsi="Arabic Typesetting" w:cs="Arabic Typesetting"/>
          <w:b/>
          <w:bCs/>
          <w:sz w:val="28"/>
          <w:szCs w:val="28"/>
          <w:u w:val="single"/>
          <w:rtl/>
          <w:lang w:val="en-US"/>
        </w:rPr>
        <w:t>التمرين</w:t>
      </w:r>
      <w:proofErr w:type="gramEnd"/>
      <w:r w:rsidRPr="00A05726">
        <w:rPr>
          <w:rFonts w:ascii="Arabic Typesetting" w:eastAsia="Times New Roman" w:hAnsi="Arabic Typesetting" w:cs="Arabic Typesetting"/>
          <w:b/>
          <w:bCs/>
          <w:sz w:val="28"/>
          <w:szCs w:val="28"/>
          <w:u w:val="single"/>
          <w:rtl/>
          <w:lang w:val="en-US" w:bidi="ar-DZ"/>
        </w:rPr>
        <w:t xml:space="preserve"> </w:t>
      </w:r>
      <w:r w:rsidR="00361504" w:rsidRPr="00361504">
        <w:rPr>
          <w:rFonts w:ascii="Arabic Typesetting" w:eastAsia="Times New Roman" w:hAnsi="Arabic Typesetting" w:cs="Arabic Typesetting"/>
          <w:b/>
          <w:bCs/>
          <w:sz w:val="28"/>
          <w:szCs w:val="28"/>
          <w:u w:val="single"/>
          <w:rtl/>
          <w:lang w:val="en-US" w:bidi="ar-DZ"/>
        </w:rPr>
        <w:t>الأول</w:t>
      </w:r>
      <w:r w:rsidRPr="00A05726">
        <w:rPr>
          <w:rFonts w:ascii="Arabic Typesetting" w:eastAsia="Times New Roman" w:hAnsi="Arabic Typesetting" w:cs="Arabic Typesetting"/>
          <w:sz w:val="28"/>
          <w:szCs w:val="28"/>
          <w:u w:val="single"/>
          <w:rtl/>
          <w:lang w:val="en-US"/>
        </w:rPr>
        <w:t xml:space="preserve"> </w:t>
      </w:r>
    </w:p>
    <w:p w:rsidR="00A05726" w:rsidRPr="00A05726" w:rsidRDefault="00A05726" w:rsidP="00A05726">
      <w:pPr>
        <w:tabs>
          <w:tab w:val="left" w:pos="569"/>
          <w:tab w:val="left" w:pos="1289"/>
          <w:tab w:val="left" w:pos="6869"/>
          <w:tab w:val="left" w:pos="7049"/>
        </w:tabs>
        <w:bidi/>
        <w:spacing w:after="0" w:line="240" w:lineRule="auto"/>
        <w:rPr>
          <w:rFonts w:ascii="Arabic Typesetting" w:eastAsia="Times New Roman" w:hAnsi="Arabic Typesetting" w:cs="Arabic Typesetting"/>
          <w:sz w:val="28"/>
          <w:szCs w:val="28"/>
          <w:lang w:val="en-US"/>
        </w:rPr>
      </w:pPr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يمثل الشكل التالي أوضاع متتالية لحركة </w:t>
      </w:r>
      <w:r w:rsidRPr="00A05726">
        <w:rPr>
          <w:rFonts w:ascii="Arabic Typesetting" w:eastAsiaTheme="minorEastAsia" w:hAnsi="Arabic Typesetting" w:cs="Arabic Typesetting"/>
          <w:sz w:val="28"/>
          <w:szCs w:val="28"/>
          <w:rtl/>
          <w:lang w:val="en-US" w:eastAsia="zh-CN"/>
        </w:rPr>
        <w:t>كرة</w:t>
      </w:r>
      <w:r w:rsidRPr="00361504">
        <w:rPr>
          <w:rFonts w:ascii="Arabic Typesetting" w:eastAsiaTheme="minorEastAsia" w:hAnsi="Arabic Typesetting" w:cs="Arabic Typesetting"/>
          <w:sz w:val="28"/>
          <w:szCs w:val="28"/>
          <w:rtl/>
          <w:lang w:val="en-US" w:eastAsia="zh-CN"/>
        </w:rPr>
        <w:t>،</w:t>
      </w:r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تم تسجيلها خلال فواصل زمنية متتالية ومتساوية </w:t>
      </w:r>
      <w:proofErr w:type="gramStart"/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قدرها  </w:t>
      </w:r>
      <w:r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lang w:val="en-US"/>
        </w:rPr>
        <w:t>=0</w:t>
      </w:r>
      <w:proofErr w:type="gramEnd"/>
      <w:r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lang w:val="en-US"/>
        </w:rPr>
        <w:t>,1s)</w:t>
      </w:r>
      <w:r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rtl/>
          <w:lang w:val="en-US"/>
        </w:rPr>
        <w:t xml:space="preserve"> </w:t>
      </w:r>
      <w:r w:rsidRPr="00A05726">
        <w:rPr>
          <w:rFonts w:ascii="Times New Roman" w:eastAsia="Times New Roman" w:hAnsi="Times New Roman" w:cs="Times New Roman"/>
          <w:i/>
          <w:iCs/>
          <w:sz w:val="28"/>
          <w:szCs w:val="28"/>
          <w:lang w:val="en-US"/>
        </w:rPr>
        <w:t>τ</w:t>
      </w:r>
      <w:r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rtl/>
          <w:lang w:val="en-US"/>
        </w:rPr>
        <w:t>).</w:t>
      </w:r>
    </w:p>
    <w:p w:rsidR="00A05726" w:rsidRPr="00A05726" w:rsidRDefault="00A05726" w:rsidP="00A05726">
      <w:pPr>
        <w:tabs>
          <w:tab w:val="left" w:pos="569"/>
          <w:tab w:val="left" w:pos="1289"/>
          <w:tab w:val="left" w:pos="6869"/>
          <w:tab w:val="left" w:pos="7049"/>
        </w:tabs>
        <w:bidi/>
        <w:spacing w:after="0" w:line="240" w:lineRule="auto"/>
        <w:rPr>
          <w:rFonts w:ascii="Arabic Typesetting" w:eastAsia="Times New Roman" w:hAnsi="Arabic Typesetting" w:cs="Arabic Typesetting"/>
          <w:sz w:val="28"/>
          <w:szCs w:val="28"/>
          <w:rtl/>
          <w:lang w:val="en-US" w:bidi="ar-DZ"/>
        </w:rPr>
      </w:pPr>
      <w:r w:rsidRPr="00A05726">
        <w:rPr>
          <w:rFonts w:ascii="Arabic Typesetting" w:eastAsia="Times New Roman" w:hAnsi="Arabic Typesetting" w:cs="Arabic Typesetting"/>
          <w:noProof/>
          <w:sz w:val="28"/>
          <w:szCs w:val="28"/>
          <w:lang w:eastAsia="fr-FR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031269D" wp14:editId="08A32DFB">
                <wp:simplePos x="0" y="0"/>
                <wp:positionH relativeFrom="column">
                  <wp:posOffset>568003</wp:posOffset>
                </wp:positionH>
                <wp:positionV relativeFrom="paragraph">
                  <wp:posOffset>11136</wp:posOffset>
                </wp:positionV>
                <wp:extent cx="5635625" cy="431800"/>
                <wp:effectExtent l="0" t="0" r="22225" b="25400"/>
                <wp:wrapNone/>
                <wp:docPr id="757" name="Groupe 7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5635625" cy="431800"/>
                          <a:chOff x="0" y="-54"/>
                          <a:chExt cx="8875" cy="680"/>
                        </a:xfrm>
                      </wpg:grpSpPr>
                      <wpg:grpSp>
                        <wpg:cNvPr id="406" name="Group 27"/>
                        <wpg:cNvGrpSpPr>
                          <a:grpSpLocks/>
                        </wpg:cNvGrpSpPr>
                        <wpg:grpSpPr bwMode="auto">
                          <a:xfrm>
                            <a:off x="148" y="484"/>
                            <a:ext cx="8654" cy="142"/>
                            <a:chOff x="148" y="484"/>
                            <a:chExt cx="8654" cy="142"/>
                          </a:xfrm>
                        </wpg:grpSpPr>
                        <wpg:grpSp>
                          <wpg:cNvPr id="413" name="Group 11"/>
                          <wpg:cNvGrpSpPr>
                            <a:grpSpLocks/>
                          </wpg:cNvGrpSpPr>
                          <wpg:grpSpPr bwMode="auto">
                            <a:xfrm>
                              <a:off x="148" y="484"/>
                              <a:ext cx="158" cy="142"/>
                              <a:chOff x="148" y="484"/>
                              <a:chExt cx="158" cy="142"/>
                            </a:xfrm>
                          </wpg:grpSpPr>
                          <wps:wsp>
                            <wps:cNvPr id="429" name="AutoShape 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8" y="484"/>
                                <a:ext cx="158" cy="14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0" name="AutoShape 1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48" y="484"/>
                                <a:ext cx="158" cy="14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414" name="Group 12"/>
                          <wpg:cNvGrpSpPr>
                            <a:grpSpLocks/>
                          </wpg:cNvGrpSpPr>
                          <wpg:grpSpPr bwMode="auto">
                            <a:xfrm>
                              <a:off x="2423" y="484"/>
                              <a:ext cx="158" cy="142"/>
                              <a:chOff x="2423" y="484"/>
                              <a:chExt cx="158" cy="142"/>
                            </a:xfrm>
                          </wpg:grpSpPr>
                          <wps:wsp>
                            <wps:cNvPr id="427" name="AutoShape 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3" y="484"/>
                                <a:ext cx="158" cy="14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8" name="AutoShape 1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423" y="484"/>
                                <a:ext cx="158" cy="14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415" name="Group 15"/>
                          <wpg:cNvGrpSpPr>
                            <a:grpSpLocks/>
                          </wpg:cNvGrpSpPr>
                          <wpg:grpSpPr bwMode="auto">
                            <a:xfrm>
                              <a:off x="4403" y="484"/>
                              <a:ext cx="158" cy="142"/>
                              <a:chOff x="4403" y="484"/>
                              <a:chExt cx="158" cy="142"/>
                            </a:xfrm>
                          </wpg:grpSpPr>
                          <wps:wsp>
                            <wps:cNvPr id="425" name="AutoShape 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03" y="484"/>
                                <a:ext cx="158" cy="14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6" name="AutoShape 1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403" y="484"/>
                                <a:ext cx="158" cy="14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416" name="Group 18"/>
                          <wpg:cNvGrpSpPr>
                            <a:grpSpLocks/>
                          </wpg:cNvGrpSpPr>
                          <wpg:grpSpPr bwMode="auto">
                            <a:xfrm>
                              <a:off x="6105" y="484"/>
                              <a:ext cx="158" cy="142"/>
                              <a:chOff x="6105" y="484"/>
                              <a:chExt cx="158" cy="142"/>
                            </a:xfrm>
                          </wpg:grpSpPr>
                          <wps:wsp>
                            <wps:cNvPr id="423" name="AutoShape 1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05" y="484"/>
                                <a:ext cx="158" cy="14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4" name="AutoShape 2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105" y="484"/>
                                <a:ext cx="158" cy="14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417" name="Group 21"/>
                          <wpg:cNvGrpSpPr>
                            <a:grpSpLocks/>
                          </wpg:cNvGrpSpPr>
                          <wpg:grpSpPr bwMode="auto">
                            <a:xfrm>
                              <a:off x="7521" y="484"/>
                              <a:ext cx="158" cy="142"/>
                              <a:chOff x="7521" y="484"/>
                              <a:chExt cx="158" cy="142"/>
                            </a:xfrm>
                          </wpg:grpSpPr>
                          <wps:wsp>
                            <wps:cNvPr id="421" name="AutoShape 2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21" y="484"/>
                                <a:ext cx="158" cy="14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2" name="AutoShape 2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521" y="484"/>
                                <a:ext cx="158" cy="14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418" name="Group 24"/>
                          <wpg:cNvGrpSpPr>
                            <a:grpSpLocks/>
                          </wpg:cNvGrpSpPr>
                          <wpg:grpSpPr bwMode="auto">
                            <a:xfrm>
                              <a:off x="8644" y="484"/>
                              <a:ext cx="158" cy="142"/>
                              <a:chOff x="8644" y="484"/>
                              <a:chExt cx="158" cy="142"/>
                            </a:xfrm>
                          </wpg:grpSpPr>
                          <wps:wsp>
                            <wps:cNvPr id="419" name="AutoShape 2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644" y="484"/>
                                <a:ext cx="158" cy="14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0" name="AutoShape 2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644" y="484"/>
                                <a:ext cx="158" cy="14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407" name="Rectangle 407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27" cy="4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" lastClr="FFFFFF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05726" w:rsidRDefault="00A05726" w:rsidP="00A05726">
                              <w:r>
                                <w:rPr>
                                  <w:rFonts w:ascii="Simplified Arabic" w:hAnsi="Simplified Arabic" w:cs="Simplified Arabic"/>
                                  <w:sz w:val="28"/>
                                  <w:szCs w:val="28"/>
                                  <w:lang w:bidi="ar-DZ"/>
                                </w:rPr>
                                <w:object w:dxaOrig="315" w:dyaOrig="285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84" type="#_x0000_t75" style="width:15.6pt;height:14.5pt" o:ole="">
                                    <v:imagedata r:id="rId9" o:title=""/>
                                  </v:shape>
                                  <o:OLEObject Type="Embed" ProgID="Equation.DSMT4" ShapeID="_x0000_i1084" DrawAspect="Content" ObjectID="_1634997649" r:id="rId1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8" name="Rectangle 408"/>
                        <wps:cNvSpPr>
                          <a:spLocks noChangeArrowheads="1"/>
                        </wps:cNvSpPr>
                        <wps:spPr bwMode="auto">
                          <a:xfrm>
                            <a:off x="2263" y="0"/>
                            <a:ext cx="599" cy="4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" lastClr="FFFFFF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05726" w:rsidRDefault="00A05726" w:rsidP="00A05726">
                              <w:r>
                                <w:rPr>
                                  <w:rFonts w:ascii="Simplified Arabic" w:hAnsi="Simplified Arabic" w:cs="Simplified Arabic"/>
                                  <w:sz w:val="28"/>
                                  <w:szCs w:val="28"/>
                                  <w:lang w:bidi="ar-DZ"/>
                                </w:rPr>
                                <w:object w:dxaOrig="300" w:dyaOrig="285">
                                  <v:shape id="_x0000_i1085" type="#_x0000_t75" style="width:15.05pt;height:14.5pt" o:ole="">
                                    <v:imagedata r:id="rId11" o:title=""/>
                                  </v:shape>
                                  <o:OLEObject Type="Embed" ProgID="Equation.DSMT4" ShapeID="_x0000_i1085" DrawAspect="Content" ObjectID="_1634997650" r:id="rId1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09" name="Rectangle 409"/>
                        <wps:cNvSpPr>
                          <a:spLocks noChangeArrowheads="1"/>
                        </wps:cNvSpPr>
                        <wps:spPr bwMode="auto">
                          <a:xfrm>
                            <a:off x="4199" y="0"/>
                            <a:ext cx="614" cy="4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" lastClr="FFFFFF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05726" w:rsidRDefault="00A05726" w:rsidP="00A05726">
                              <w:r>
                                <w:rPr>
                                  <w:rFonts w:ascii="Simplified Arabic" w:hAnsi="Simplified Arabic" w:cs="Simplified Arabic"/>
                                  <w:sz w:val="28"/>
                                  <w:szCs w:val="28"/>
                                  <w:lang w:bidi="ar-DZ"/>
                                </w:rPr>
                                <w:object w:dxaOrig="315" w:dyaOrig="285">
                                  <v:shape id="_x0000_i1086" type="#_x0000_t75" style="width:15.6pt;height:14.5pt" o:ole="">
                                    <v:imagedata r:id="rId13" o:title=""/>
                                  </v:shape>
                                  <o:OLEObject Type="Embed" ProgID="Equation.DSMT4" ShapeID="_x0000_i1086" DrawAspect="Content" ObjectID="_1634997651" r:id="rId1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10" name="Rectangle 410"/>
                        <wps:cNvSpPr>
                          <a:spLocks noChangeArrowheads="1"/>
                        </wps:cNvSpPr>
                        <wps:spPr bwMode="auto">
                          <a:xfrm>
                            <a:off x="5868" y="0"/>
                            <a:ext cx="614" cy="4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" lastClr="FFFFFF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05726" w:rsidRDefault="00A05726" w:rsidP="00A05726">
                              <w:r>
                                <w:rPr>
                                  <w:rFonts w:ascii="Simplified Arabic" w:hAnsi="Simplified Arabic" w:cs="Simplified Arabic"/>
                                  <w:sz w:val="28"/>
                                  <w:szCs w:val="28"/>
                                  <w:lang w:bidi="ar-DZ"/>
                                </w:rPr>
                                <w:object w:dxaOrig="315" w:dyaOrig="285">
                                  <v:shape id="_x0000_i1087" type="#_x0000_t75" style="width:15.6pt;height:14.5pt" o:ole="">
                                    <v:imagedata r:id="rId15" o:title=""/>
                                  </v:shape>
                                  <o:OLEObject Type="Embed" ProgID="Equation.DSMT4" ShapeID="_x0000_i1087" DrawAspect="Content" ObjectID="_1634997652" r:id="rId1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11" name="Rectangle 411"/>
                        <wps:cNvSpPr>
                          <a:spLocks noChangeArrowheads="1"/>
                        </wps:cNvSpPr>
                        <wps:spPr bwMode="auto">
                          <a:xfrm>
                            <a:off x="7287" y="0"/>
                            <a:ext cx="614" cy="4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" lastClr="FFFFFF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05726" w:rsidRDefault="00A05726" w:rsidP="00A05726">
                              <w:r>
                                <w:rPr>
                                  <w:rFonts w:ascii="Simplified Arabic" w:hAnsi="Simplified Arabic" w:cs="Simplified Arabic"/>
                                  <w:sz w:val="28"/>
                                  <w:szCs w:val="28"/>
                                  <w:lang w:bidi="ar-DZ"/>
                                </w:rPr>
                                <w:object w:dxaOrig="315" w:dyaOrig="285">
                                  <v:shape id="_x0000_i1088" type="#_x0000_t75" style="width:15.6pt;height:14.5pt" o:ole="">
                                    <v:imagedata r:id="rId17" o:title=""/>
                                  </v:shape>
                                  <o:OLEObject Type="Embed" ProgID="Equation.DSMT4" ShapeID="_x0000_i1088" DrawAspect="Content" ObjectID="_1634997653" r:id="rId1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12" name="Rectangle 412"/>
                        <wps:cNvSpPr>
                          <a:spLocks noChangeArrowheads="1"/>
                        </wps:cNvSpPr>
                        <wps:spPr bwMode="auto">
                          <a:xfrm>
                            <a:off x="8175" y="-54"/>
                            <a:ext cx="700" cy="4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" lastClr="FFFFFF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05726" w:rsidRDefault="00A05726" w:rsidP="00A05726">
                              <w:r w:rsidRPr="009B4FF4">
                                <w:rPr>
                                  <w:rFonts w:ascii="Simplified Arabic" w:hAnsi="Simplified Arabic" w:cs="Simplified Arabic"/>
                                  <w:position w:val="-12"/>
                                  <w:sz w:val="28"/>
                                  <w:szCs w:val="28"/>
                                  <w:lang w:bidi="ar-DZ"/>
                                </w:rPr>
                                <w:object w:dxaOrig="400" w:dyaOrig="360">
                                  <v:shape id="_x0000_i1089" type="#_x0000_t75" style="width:19.9pt;height:18.25pt" o:ole="">
                                    <v:imagedata r:id="rId19" o:title=""/>
                                  </v:shape>
                                  <o:OLEObject Type="Embed" ProgID="Equation.DSMT4" ShapeID="_x0000_i1089" DrawAspect="Content" ObjectID="_1634997654" r:id="rId2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757" o:spid="_x0000_s1026" style="position:absolute;left:0;text-align:left;margin-left:44.7pt;margin-top:.9pt;width:443.75pt;height:34pt;z-index:251659264" coordorigin=",-54" coordsize="8875,6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">
                <v:group id="Group 27" o:spid="_x0000_s1027" style="position:absolute;left:148;top:484;width:8654;height:142" coordorigin="148,484" coordsize="8654,1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8EN8UAAADc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xEM3ie&#10;CUdALv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YPBDfFAAAA3AAA&#10;AA8AAAAAAAAAAAAAAAAAqgIAAGRycy9kb3ducmV2LnhtbFBLBQYAAAAABAAEAPoAAACcAwAAAAA=&#10;">
                  <v:group id="Group 11" o:spid="_x0000_s1028" style="position:absolute;left:148;top:484;width:158;height:142" coordorigin="148,484" coordsize="158,1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6Exc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rBS5L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ToTFyxgAAANwA&#10;AAAPAAAAAAAAAAAAAAAAAKoCAABkcnMvZG93bnJldi54bWxQSwUGAAAAAAQABAD6AAAAnQMAAAAA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9" o:spid="_x0000_s1029" type="#_x0000_t32" style="position:absolute;left:148;top:484;width:158;height:14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nUusYAAADcAAAADwAAAGRycy9kb3ducmV2LnhtbESPT2sCMRTE74V+h/CEXopmFSt2Ncq2&#10;INSCB//dXzfPTXDzst1EXb99Uyj0OMzMb5j5snO1uFIbrGcFw0EGgrj02nKl4LBf9acgQkTWWHsm&#10;BXcKsFw8Pswx1/7GW7ruYiUShEOOCkyMTS5lKA05DAPfECfv5FuHMcm2krrFW4K7Wo6ybCIdWk4L&#10;Bht6N1SedxenYLMevhVfxq4/t99287Iq6kv1fFTqqdcVMxCRuvgf/mt/aAXj0Sv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2J1LrGAAAA3AAAAA8AAAAAAAAA&#10;AAAAAAAAoQIAAGRycy9kb3ducmV2LnhtbFBLBQYAAAAABAAEAPkAAACUAwAAAAA=&#10;"/>
                    <v:shape id="AutoShape 10" o:spid="_x0000_s1030" type="#_x0000_t32" style="position:absolute;left:148;top:484;width:158;height:14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trkcIAAADcAAAADwAAAGRycy9kb3ducmV2LnhtbERPz2vCMBS+C/sfwhvsIpp2ikg1yhgI&#10;4kHQ9uDxkTzbYvPSJVnt/vvlMNjx4/u93Y+2EwP50DpWkM8zEMTamZZrBVV5mK1BhIhssHNMCn4o&#10;wH73MtliYdyTLzRcYy1SCIcCFTQx9oWUQTdkMcxdT5y4u/MWY4K+lsbjM4XbTr5n2UpabDk1NNjT&#10;Z0P6cf22CtpTda6G6Vf0en3Kbz4P5a3TSr29jh8bEJHG+C/+cx+NguUizU9n0hGQu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YtrkcIAAADcAAAADwAAAAAAAAAAAAAA&#10;AAChAgAAZHJzL2Rvd25yZXYueG1sUEsFBgAAAAAEAAQA+QAAAJADAAAAAA==&#10;"/>
                  </v:group>
                  <v:group id="Group 12" o:spid="_x0000_s1031" style="position:absolute;left:2423;top:484;width:158;height:142" coordorigin="2423,484" coordsize="158,1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EipBsQAAADcAAAADwAAAGRycy9kb3ducmV2LnhtbESPQYvCMBSE78L+h/AW&#10;vGnaVRepRhHZFQ8iqAvi7dE822LzUppsW/+9EQSPw8x8w8yXnSlFQ7UrLCuIhxEI4tTqgjMFf6ff&#10;wRSE88gaS8uk4E4OlouP3hwTbVs+UHP0mQgQdgkqyL2vEildmpNBN7QVcfCutjbog6wzqWtsA9yU&#10;8iuKvqXBgsNCjhWtc0pvx3+jYNNiuxrFP83udl3fL6fJ/ryLSan+Z7eagfDU+Xf41d5qBeN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EipBsQAAADcAAAA&#10;DwAAAAAAAAAAAAAAAACqAgAAZHJzL2Rvd25yZXYueG1sUEsFBgAAAAAEAAQA+gAAAJsDAAAAAA==&#10;">
                    <v:shape id="AutoShape 13" o:spid="_x0000_s1032" type="#_x0000_t32" style="position:absolute;left:2423;top:484;width:158;height:14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rlU8YAAADcAAAADwAAAGRycy9kb3ducmV2LnhtbESPT2sCMRTE74V+h/CEXopmFatlNcq2&#10;INSCB//dXzfPTXDzst1EXb99Uyj0OMzMb5j5snO1uFIbrGcFw0EGgrj02nKl4LBf9V9BhIissfZM&#10;Cu4UYLl4fJhjrv2Nt3TdxUokCIccFZgYm1zKUBpyGAa+IU7eybcOY5JtJXWLtwR3tRxl2UQ6tJwW&#10;DDb0bqg87y5OwWY9fCu+jF1/br/t5mVV1Jfq+ajUU68rZiAidfE//Nf+0ArGoyn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Na5VPGAAAA3AAAAA8AAAAAAAAA&#10;AAAAAAAAoQIAAGRycy9kb3ducmV2LnhtbFBLBQYAAAAABAAEAPkAAACUAwAAAAA=&#10;"/>
                    <v:shape id="AutoShape 14" o:spid="_x0000_s1033" type="#_x0000_t32" style="position:absolute;left:2423;top:484;width:158;height:14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iTxSsEAAADcAAAADwAAAGRycy9kb3ducmV2LnhtbERPTYvCMBC9C/6HMIIX0bQii1SjiLAg&#10;HhbUHjwOydgWm0lNsrX77zeHhT0+3vd2P9hW9ORD41hBvshAEGtnGq4UlLfP+RpEiMgGW8ek4IcC&#10;7Hfj0RYL4958of4aK5FCOBSooI6xK6QMuiaLYeE64sQ9nLcYE/SVNB7fKdy2cpllH9Jiw6mhxo6O&#10;Nenn9dsqaM7lV9nPXtHr9Tm/+zzc7q1WajoZDhsQkYb4L/5zn4yC1TKtTWfSEZC7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JPFKwQAAANwAAAAPAAAAAAAAAAAAAAAA&#10;AKECAABkcnMvZG93bnJldi54bWxQSwUGAAAAAAQABAD5AAAAjwMAAAAA&#10;"/>
                  </v:group>
                  <v:group id="Group 15" o:spid="_x0000_s1034" style="position:absolute;left:4403;top:484;width:158;height:142" coordorigin="4403,484" coordsize="158,1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wQMnc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niz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BAydxgAAANwA&#10;AAAPAAAAAAAAAAAAAAAAAKoCAABkcnMvZG93bnJldi54bWxQSwUGAAAAAAQABAD6AAAAnQMAAAAA&#10;">
                    <v:shape id="AutoShape 16" o:spid="_x0000_s1035" type="#_x0000_t32" style="position:absolute;left:4403;top:484;width:158;height:14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Tev8YAAADcAAAADwAAAGRycy9kb3ducmV2LnhtbESPT2sCMRTE70K/Q3gFL1KzipayNcpW&#10;ELTgwT+9v25eN6Gbl3UTdf32jSD0OMzMb5jZonO1uFAbrGcFo2EGgrj02nKl4HhYvbyBCBFZY+2Z&#10;FNwowGL+1Jthrv2Vd3TZx0okCIccFZgYm1zKUBpyGIa+IU7ej28dxiTbSuoWrwnuajnOslfp0HJa&#10;MNjQ0lD5uz87BdvN6KP4NnbzuTvZ7XRV1Odq8KVU/7kr3kFE6uJ/+NFeawWT8RT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E3r/GAAAA3AAAAA8AAAAAAAAA&#10;AAAAAAAAoQIAAGRycy9kb3ducmV2LnhtbFBLBQYAAAAABAAEAPkAAACUAwAAAAA=&#10;"/>
                    <v:shape id="AutoShape 17" o:spid="_x0000_s1036" type="#_x0000_t32" style="position:absolute;left:4403;top:484;width:158;height:14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fAo8QAAADcAAAADwAAAGRycy9kb3ducmV2LnhtbESPQYvCMBSE74L/ITzBi2haWUSqURZB&#10;EA8Lqz14fCTPtmzzUpNYu/9+s7Cwx2FmvmG2+8G2oicfGscK8kUGglg703CloLwe52sQISIbbB2T&#10;gm8KsN+NR1ssjHvxJ/WXWIkE4VCggjrGrpAy6JoshoXriJN3d95iTNJX0nh8Jbht5TLLVtJiw2mh&#10;xo4ONemvy9MqaM7lR9nPHtHr9Tm/+Txcb61WajoZ3jcgIg3xP/zXPhkFb8sV/J5JR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98CjxAAAANwAAAAPAAAAAAAAAAAA&#10;AAAAAKECAABkcnMvZG93bnJldi54bWxQSwUGAAAAAAQABAD5AAAAkgMAAAAA&#10;"/>
                  </v:group>
                  <v:group id="Group 18" o:spid="_x0000_s1037" style="position:absolute;left:6105;top:484;width:158;height:142" coordorigin="6105,484" coordsize="158,1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1pLqxgAAANwA&#10;AAAPAAAAAAAAAAAAAAAAAKoCAABkcnMvZG93bnJldi54bWxQSwUGAAAAAAQABAD6AAAAnQMAAAAA&#10;">
                    <v:shape id="AutoShape 19" o:spid="_x0000_s1038" type="#_x0000_t32" style="position:absolute;left:6105;top:484;width:158;height:14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HjUMYAAADcAAAADwAAAGRycy9kb3ducmV2LnhtbESPT2sCMRTE74V+h/CEXopm1SplNcq2&#10;INSCB//dXzfPTXDzst1EXb99Uyj0OMzMb5j5snO1uFIbrGcFw0EGgrj02nKl4LBf9V9BhIissfZM&#10;Cu4UYLl4fJhjrv2Nt3TdxUokCIccFZgYm1zKUBpyGAa+IU7eybcOY5JtJXWLtwR3tRxl2VQ6tJwW&#10;DDb0bqg87y5OwWY9fCu+jF1/br/tZrIq6kv1fFTqqdcVMxCRuvgf/mt/aAUvoz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h41DGAAAA3AAAAA8AAAAAAAAA&#10;AAAAAAAAoQIAAGRycy9kb3ducmV2LnhtbFBLBQYAAAAABAAEAPkAAACUAwAAAAA=&#10;"/>
                    <v:shape id="AutoShape 20" o:spid="_x0000_s1039" type="#_x0000_t32" style="position:absolute;left:6105;top:484;width:158;height:14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n7T8QAAADcAAAADwAAAGRycy9kb3ducmV2LnhtbESPQYvCMBSE74L/ITzBi2hakUWqURZh&#10;QTwIqz14fCTPtmzzUpNs7f77jbCwx2FmvmG2+8G2oicfGscK8kUGglg703CloLx+zNcgQkQ22Dom&#10;BT8UYL8bj7ZYGPfkT+ovsRIJwqFABXWMXSFl0DVZDAvXESfv7rzFmKSvpPH4THDbymWWvUmLDaeF&#10;Gjs61KS/Lt9WQXMqz2U/e0Sv16f85vNwvbVaqelkeN+AiDTE//Bf+2gUrJYreJ1JR0D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aftPxAAAANwAAAAPAAAAAAAAAAAA&#10;AAAAAKECAABkcnMvZG93bnJldi54bWxQSwUGAAAAAAQABAD5AAAAkgMAAAAA&#10;"/>
                  </v:group>
                  <v:group id="Group 21" o:spid="_x0000_s1040" style="position:absolute;left:7521;top:484;width:158;height:142" coordorigin="7521,484" coordsize="158,1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Jo3ccYAAADcAAAADwAAAGRycy9kb3ducmV2LnhtbESPW2vCQBSE3wv9D8sp&#10;+KabVHshzSoiVXwQobFQ+nbInlwwezZk1yT+e7cg9HGYmW+YdDWaRvTUudqygngWgSDOra65VPB9&#10;2k7fQTiPrLGxTAqu5GC1fHxIMdF24C/qM1+KAGGXoILK+zaR0uUVGXQz2xIHr7CdQR9kV0rd4RDg&#10;ppHPUfQqDdYcFipsaVNRfs4uRsFuwGE9jz/7w7nYXH9PL8efQ0xKTZ7G9QcIT6P/D9/be61gEb/B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mjdxxgAAANwA&#10;AAAPAAAAAAAAAAAAAAAAAKoCAABkcnMvZG93bnJldi54bWxQSwUGAAAAAAQABAD6AAAAnQMAAAAA&#10;">
                    <v:shape id="AutoShape 22" o:spid="_x0000_s1041" type="#_x0000_t32" style="position:absolute;left:7521;top:484;width:158;height:14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/YvMYAAADcAAAADwAAAGRycy9kb3ducmV2LnhtbESPQWsCMRSE74X+h/AKvRTNrrRFVqNs&#10;C0IVPGj1/tw8N8HNy3YTdfvvG6HgcZiZb5jpvHeNuFAXrGcF+TADQVx5bblWsPteDMYgQkTW2Hgm&#10;Bb8UYD57fJhiof2VN3TZxlokCIcCFZgY20LKUBlyGIa+JU7e0XcOY5JdLXWH1wR3jRxl2bt0aDkt&#10;GGzp01B12p6dgvUy/ygPxi5Xmx+7fluUzbl+2Sv1/NSXExCR+ngP/7e/tILXUQ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P/2LzGAAAA3AAAAA8AAAAAAAAA&#10;AAAAAAAAoQIAAGRycy9kb3ducmV2LnhtbFBLBQYAAAAABAAEAPkAAACUAwAAAAA=&#10;"/>
                    <v:shape id="AutoShape 23" o:spid="_x0000_s1042" type="#_x0000_t32" style="position:absolute;left:7521;top:484;width:158;height:14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zGoMQAAADcAAAADwAAAGRycy9kb3ducmV2LnhtbESPQWvCQBSE70L/w/IKvUjdJIhI6iql&#10;UBAPgpqDx8fuaxKafZvurjH9964geBxm5htmtRltJwbyoXWsIJ9lIIi1My3XCqrT9/sSRIjIBjvH&#10;pOCfAmzWL5MVlsZd+UDDMdYiQTiUqKCJsS+lDLohi2HmeuLk/ThvMSbpa2k8XhPcdrLIsoW02HJa&#10;aLCnr4b07/FiFbS7al8N07/o9XKXn30eTudOK/X2On5+gIg0xmf40d4aBfOigPuZdATk+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zMagxAAAANwAAAAPAAAAAAAAAAAA&#10;AAAAAKECAABkcnMvZG93bnJldi54bWxQSwUGAAAAAAQABAD5AAAAkgMAAAAA&#10;"/>
                  </v:group>
                  <v:group id="Group 24" o:spid="_x0000_s1043" style="position:absolute;left:8644;top:484;width:158;height:142" coordorigin="8644,484" coordsize="158,1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BaMDwwAAANwAAAAP&#10;AAAAAAAAAAAAAAAAAKoCAABkcnMvZG93bnJldi54bWxQSwUGAAAAAAQABAD6AAAAmgMAAAAA&#10;">
                    <v:shape id="AutoShape 25" o:spid="_x0000_s1044" type="#_x0000_t32" style="position:absolute;left:8644;top:484;width:158;height:14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+UeB8YAAADcAAAADwAAAGRycy9kb3ducmV2LnhtbESPT2sCMRTE74V+h/AKvRTNrrRFt0bZ&#10;CkItePDf/XXzugndvGw3Ubff3ghCj8PM/IaZznvXiBN1wXpWkA8zEMSV15ZrBfvdcjAGESKyxsYz&#10;KfijAPPZ/d0UC+3PvKHTNtYiQTgUqMDE2BZShsqQwzD0LXHyvn3nMCbZ1VJ3eE5w18hRlr1Kh5bT&#10;gsGWFoaqn+3RKViv8vfyy9jV5+bXrl+WZXOsnw5KPT705RuISH38D9/aH1rBcz6B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PlHgfGAAAA3AAAAA8AAAAAAAAA&#10;AAAAAAAAoQIAAGRycy9kb3ducmV2LnhtbFBLBQYAAAAABAAEAPkAAACUAwAAAAA=&#10;"/>
                    <v:shape id="AutoShape 26" o:spid="_x0000_s1045" type="#_x0000_t32" style="position:absolute;left:8644;top:484;width:158;height:14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L9TMEAAADcAAAADwAAAGRycy9kb3ducmV2LnhtbERPTYvCMBC9C/6HMIIX0bQii1SjiLAg&#10;HhbUHjwOydgWm0lNsrX77zeHhT0+3vd2P9hW9ORD41hBvshAEGtnGq4UlLfP+RpEiMgGW8ek4IcC&#10;7Hfj0RYL4958of4aK5FCOBSooI6xK6QMuiaLYeE64sQ9nLcYE/SVNB7fKdy2cpllH9Jiw6mhxo6O&#10;Nenn9dsqaM7lV9nPXtHr9Tm/+zzc7q1WajoZDhsQkYb4L/5zn4yC1TLNT2fSEZC7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Uv1MwQAAANwAAAAPAAAAAAAAAAAAAAAA&#10;AKECAABkcnMvZG93bnJldi54bWxQSwUGAAAAAAQABAD5AAAAjwMAAAAA&#10;"/>
                  </v:group>
                </v:group>
                <v:rect id="Rectangle 407" o:spid="_x0000_s1046" style="position:absolute;width:527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3On8QA&#10;AADcAAAADwAAAGRycy9kb3ducmV2LnhtbESPQWvCQBSE7wX/w/KE3upGEVuim1A1pR56sKneH7vP&#10;JDT7NmS3Gv31bqHQ4zAz3zCrfLCtOFPvG8cKppMEBLF2puFKweHr7ekFhA/IBlvHpOBKHvJs9LDC&#10;1LgLf9K5DJWIEPYpKqhD6FIpva7Jop+4jjh6J9dbDFH2lTQ9XiLctnKWJAtpseG4UGNHm5r0d/lj&#10;FewRt/vbu9br4voxL2hzLMi1Sj2Oh9cliEBD+A//tXdGwTx5ht8z8QjI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0dzp/EAAAA3AAAAA8AAAAAAAAAAAAAAAAAmAIAAGRycy9k&#10;b3ducmV2LnhtbFBLBQYAAAAABAAEAPUAAACJAwAAAAA=&#10;" strokecolor="white">
                  <v:textbox>
                    <w:txbxContent>
                      <w:p w:rsidR="00A05726" w:rsidRDefault="00A05726" w:rsidP="00A05726">
                        <w:r>
                          <w:rPr>
                            <w:rFonts w:ascii="Simplified Arabic" w:hAnsi="Simplified Arabic" w:cs="Simplified Arabic"/>
                            <w:sz w:val="28"/>
                            <w:szCs w:val="28"/>
                            <w:lang w:bidi="ar-DZ"/>
                          </w:rPr>
                          <w:object w:dxaOrig="315" w:dyaOrig="285">
                            <v:shape id="_x0000_i1083" type="#_x0000_t75" style="width:15.6pt;height:14.5pt" o:ole="">
                              <v:imagedata r:id="rId21" o:title=""/>
                            </v:shape>
                            <o:OLEObject Type="Embed" ProgID="Equation.DSMT4" ShapeID="_x0000_i1083" DrawAspect="Content" ObjectID="_1634835337" r:id="rId22"/>
                          </w:object>
                        </w:r>
                      </w:p>
                    </w:txbxContent>
                  </v:textbox>
                </v:rect>
                <v:rect id="Rectangle 408" o:spid="_x0000_s1047" style="position:absolute;left:2263;width:599;height:42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Y6IMEA&#10;AADcAAAADwAAAGRycy9kb3ducmV2LnhtbERPTUsDMRC9C/6HMAVvNqldRNampQiChx5stcXjsJlu&#10;lm4mSxK76793DoLHx/tebabQqyul3EW2sJgbUMRNdB23Fj4/Xu+fQOWC7LCPTBZ+KMNmfXuzwtrF&#10;kfd0PZRWSQjnGi34UoZa69x4CpjncSAW7hxTwCIwtdolHCU89PrBmEcdsGNp8DjQi6fmcvgO0uv2&#10;p+UuXNKJjua9PfZfvhora+9m0/YZVKGp/Iv/3G/OQmVkrZyRI6D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V2OiDBAAAA3AAAAA8AAAAAAAAAAAAAAAAAmAIAAGRycy9kb3du&#10;cmV2LnhtbFBLBQYAAAAABAAEAPUAAACGAwAAAAA=&#10;" strokecolor="white">
                  <v:textbox>
                    <w:txbxContent>
                      <w:p w:rsidR="00A05726" w:rsidRDefault="00A05726" w:rsidP="00A05726">
                        <w:r>
                          <w:rPr>
                            <w:rFonts w:ascii="Simplified Arabic" w:hAnsi="Simplified Arabic" w:cs="Simplified Arabic"/>
                            <w:sz w:val="28"/>
                            <w:szCs w:val="28"/>
                            <w:lang w:bidi="ar-DZ"/>
                          </w:rPr>
                          <w:object w:dxaOrig="300" w:dyaOrig="285">
                            <v:shape id="_x0000_i1084" type="#_x0000_t75" style="width:15.05pt;height:14.5pt" o:ole="">
                              <v:imagedata r:id="rId23" o:title=""/>
                            </v:shape>
                            <o:OLEObject Type="Embed" ProgID="Equation.DSMT4" ShapeID="_x0000_i1084" DrawAspect="Content" ObjectID="_1634835338" r:id="rId24"/>
                          </w:object>
                        </w:r>
                      </w:p>
                    </w:txbxContent>
                  </v:textbox>
                </v:rect>
                <v:rect id="Rectangle 409" o:spid="_x0000_s1048" style="position:absolute;left:4199;width:614;height:42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qfu8MA&#10;AADcAAAADwAAAGRycy9kb3ducmV2LnhtbESPzWoCMRSF94W+Q7gFdzVRh9KORhFBcNFFtVVcXibX&#10;yeDkZkiiM337plDo8nB+Ps5iNbhW3CnExrOGyViBIK68abjW8PW5fX4FEROywdYzafimCKvl48MC&#10;S+N73tP9kGqRRziWqMGm1JVSxsqSwzj2HXH2Lj44TFmGWpqAfR53rZwq9SIdNpwJFjvaWKquh5vL&#10;XLM/zd7dNZzoqD7qY3u2RV9oPXoa1nMQiYb0H/5r74yGQr3B75l8BOTy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jqfu8MAAADcAAAADwAAAAAAAAAAAAAAAACYAgAAZHJzL2Rv&#10;d25yZXYueG1sUEsFBgAAAAAEAAQA9QAAAIgDAAAAAA==&#10;" strokecolor="white">
                  <v:textbox>
                    <w:txbxContent>
                      <w:p w:rsidR="00A05726" w:rsidRDefault="00A05726" w:rsidP="00A05726">
                        <w:r>
                          <w:rPr>
                            <w:rFonts w:ascii="Simplified Arabic" w:hAnsi="Simplified Arabic" w:cs="Simplified Arabic"/>
                            <w:sz w:val="28"/>
                            <w:szCs w:val="28"/>
                            <w:lang w:bidi="ar-DZ"/>
                          </w:rPr>
                          <w:object w:dxaOrig="315" w:dyaOrig="285">
                            <v:shape id="_x0000_i1085" type="#_x0000_t75" style="width:15.6pt;height:14.5pt" o:ole="">
                              <v:imagedata r:id="rId25" o:title=""/>
                            </v:shape>
                            <o:OLEObject Type="Embed" ProgID="Equation.DSMT4" ShapeID="_x0000_i1085" DrawAspect="Content" ObjectID="_1634835339" r:id="rId26"/>
                          </w:object>
                        </w:r>
                      </w:p>
                    </w:txbxContent>
                  </v:textbox>
                </v:rect>
                <v:rect id="Rectangle 410" o:spid="_x0000_s1049" style="position:absolute;left:5868;width:614;height:42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mg+8AA&#10;AADcAAAADwAAAGRycy9kb3ducmV2LnhtbERPO2vDMBDeC/0P4grZGjmtCcWNEkqh0KFD3nQ8rKtl&#10;Yp2MpMbOv88NgYwf33uxGn2nzhRTG9jAbFqAIq6DbbkxsN99Pb+BShnZYheYDFwowWr5+LDAyoaB&#10;N3Te5kZJCKcKDbic+0rrVDvymKahJxbuL0SPWWBstI04SLjv9EtRzLXHlqXBYU+fjurT9t9Lr90c&#10;X3/8KR7pUKybQ/fryqE0ZvI0fryDyjTmu/jm/rYGypnMlzNyBPTyC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tmg+8AAAADcAAAADwAAAAAAAAAAAAAAAACYAgAAZHJzL2Rvd25y&#10;ZXYueG1sUEsFBgAAAAAEAAQA9QAAAIUDAAAAAA==&#10;" strokecolor="white">
                  <v:textbox>
                    <w:txbxContent>
                      <w:p w:rsidR="00A05726" w:rsidRDefault="00A05726" w:rsidP="00A05726">
                        <w:r>
                          <w:rPr>
                            <w:rFonts w:ascii="Simplified Arabic" w:hAnsi="Simplified Arabic" w:cs="Simplified Arabic"/>
                            <w:sz w:val="28"/>
                            <w:szCs w:val="28"/>
                            <w:lang w:bidi="ar-DZ"/>
                          </w:rPr>
                          <w:object w:dxaOrig="315" w:dyaOrig="285">
                            <v:shape id="_x0000_i1086" type="#_x0000_t75" style="width:15.6pt;height:14.5pt" o:ole="">
                              <v:imagedata r:id="rId27" o:title=""/>
                            </v:shape>
                            <o:OLEObject Type="Embed" ProgID="Equation.DSMT4" ShapeID="_x0000_i1086" DrawAspect="Content" ObjectID="_1634835340" r:id="rId28"/>
                          </w:object>
                        </w:r>
                      </w:p>
                    </w:txbxContent>
                  </v:textbox>
                </v:rect>
                <v:rect id="Rectangle 411" o:spid="_x0000_s1050" style="position:absolute;left:7287;width:614;height:42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UFYMMA&#10;AADcAAAADwAAAGRycy9kb3ducmV2LnhtbESPX2vCMBTF3wW/Q7jC3jTtVsaoRhFB8MEHdVN8vDTX&#10;ptjclCSz9dsvg8EeD+fPj7NYDbYVD/Khcawgn2UgiCunG64VfH1upx8gQkTW2DomBU8KsFqORwss&#10;tev5SI9TrEUa4VCiAhNjV0oZKkMWw8x1xMm7OW8xJulrqT32ady28jXL3qXFhhPBYEcbQ9X99G0T&#10;Vx8vb3t79xc6Z4f63F5N0RdKvUyG9RxEpCH+h//aO62gyHP4PZOOgF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ZUFYMMAAADcAAAADwAAAAAAAAAAAAAAAACYAgAAZHJzL2Rv&#10;d25yZXYueG1sUEsFBgAAAAAEAAQA9QAAAIgDAAAAAA==&#10;" strokecolor="white">
                  <v:textbox>
                    <w:txbxContent>
                      <w:p w:rsidR="00A05726" w:rsidRDefault="00A05726" w:rsidP="00A05726">
                        <w:r>
                          <w:rPr>
                            <w:rFonts w:ascii="Simplified Arabic" w:hAnsi="Simplified Arabic" w:cs="Simplified Arabic"/>
                            <w:sz w:val="28"/>
                            <w:szCs w:val="28"/>
                            <w:lang w:bidi="ar-DZ"/>
                          </w:rPr>
                          <w:object w:dxaOrig="315" w:dyaOrig="285">
                            <v:shape id="_x0000_i1087" type="#_x0000_t75" style="width:15.6pt;height:14.5pt" o:ole="">
                              <v:imagedata r:id="rId29" o:title=""/>
                            </v:shape>
                            <o:OLEObject Type="Embed" ProgID="Equation.DSMT4" ShapeID="_x0000_i1087" DrawAspect="Content" ObjectID="_1634835341" r:id="rId30"/>
                          </w:object>
                        </w:r>
                      </w:p>
                    </w:txbxContent>
                  </v:textbox>
                </v:rect>
                <v:rect id="Rectangle 412" o:spid="_x0000_s1051" style="position:absolute;left:8175;top:-54;width:700;height:4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ebF8MA&#10;AADcAAAADwAAAGRycy9kb3ducmV2LnhtbESPzWoCMRSF94LvEK7QnWa0Q5HRKCIUXLhQq+LyMrlO&#10;Bic3Q5I649s3hUKXh/PzcZbr3jbiST7UjhVMJxkI4tLpmisF56/P8RxEiMgaG8ek4EUB1qvhYImF&#10;dh0f6XmKlUgjHApUYGJsCylDachimLiWOHl35y3GJH0ltccujdtGzrLsQ1qsOREMtrQ1VD5O3zZx&#10;9fH6vrcPf6VLdqguzc3kXa7U26jfLEBE6uN/+K+90wry6Qx+z6QjIF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ebF8MAAADcAAAADwAAAAAAAAAAAAAAAACYAgAAZHJzL2Rv&#10;d25yZXYueG1sUEsFBgAAAAAEAAQA9QAAAIgDAAAAAA==&#10;" strokecolor="white">
                  <v:textbox>
                    <w:txbxContent>
                      <w:p w:rsidR="00A05726" w:rsidRDefault="00A05726" w:rsidP="00A05726">
                        <w:r w:rsidRPr="009B4FF4">
                          <w:rPr>
                            <w:rFonts w:ascii="Simplified Arabic" w:hAnsi="Simplified Arabic" w:cs="Simplified Arabic"/>
                            <w:position w:val="-12"/>
                            <w:sz w:val="28"/>
                            <w:szCs w:val="28"/>
                            <w:lang w:bidi="ar-DZ"/>
                          </w:rPr>
                          <w:object w:dxaOrig="400" w:dyaOrig="360">
                            <v:shape id="_x0000_i1088" type="#_x0000_t75" style="width:19.9pt;height:18.25pt" o:ole="">
                              <v:imagedata r:id="rId31" o:title=""/>
                            </v:shape>
                            <o:OLEObject Type="Embed" ProgID="Equation.DSMT4" ShapeID="_x0000_i1088" DrawAspect="Content" ObjectID="_1634835342" r:id="rId32"/>
                          </w:objec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A05726">
        <w:rPr>
          <w:rFonts w:ascii="Arabic Typesetting" w:eastAsia="Times New Roman" w:hAnsi="Arabic Typesetting" w:cs="Arabic Typesetting"/>
          <w:noProof/>
          <w:sz w:val="28"/>
          <w:szCs w:val="28"/>
          <w:lang w:eastAsia="fr-FR"/>
        </w:rPr>
        <w:drawing>
          <wp:inline distT="0" distB="0" distL="0" distR="0" wp14:anchorId="77279A99" wp14:editId="4562C410">
            <wp:extent cx="6489700" cy="873760"/>
            <wp:effectExtent l="0" t="0" r="6350" b="254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0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9700" cy="873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5726" w:rsidRPr="00A05726" w:rsidRDefault="00361504" w:rsidP="00361504">
      <w:pPr>
        <w:tabs>
          <w:tab w:val="left" w:pos="569"/>
          <w:tab w:val="left" w:pos="1289"/>
          <w:tab w:val="left" w:pos="6869"/>
          <w:tab w:val="left" w:pos="7049"/>
        </w:tabs>
        <w:bidi/>
        <w:spacing w:after="0" w:line="240" w:lineRule="auto"/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</w:pPr>
      <w:r w:rsidRPr="00A05726">
        <w:rPr>
          <w:rFonts w:ascii="Arabic Typesetting" w:eastAsia="Times New Roman" w:hAnsi="Arabic Typesetting" w:cs="Arabic Typesetting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257B792" wp14:editId="4A2A15E2">
                <wp:simplePos x="0" y="0"/>
                <wp:positionH relativeFrom="column">
                  <wp:posOffset>2280920</wp:posOffset>
                </wp:positionH>
                <wp:positionV relativeFrom="paragraph">
                  <wp:posOffset>93345</wp:posOffset>
                </wp:positionV>
                <wp:extent cx="224790" cy="0"/>
                <wp:effectExtent l="0" t="76200" r="22860" b="95250"/>
                <wp:wrapNone/>
                <wp:docPr id="756" name="Connecteur droit 7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479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Connecteur droit 756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9.6pt,7.35pt" to="197.3pt,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" strokeweight="1.5pt">
                <v:stroke endarrow="block"/>
              </v:line>
            </w:pict>
          </mc:Fallback>
        </mc:AlternateContent>
      </w:r>
      <w:r w:rsidR="00A05726" w:rsidRPr="00A05726">
        <w:rPr>
          <w:rFonts w:ascii="Arabic Typesetting" w:eastAsia="Times New Roman" w:hAnsi="Arabic Typesetting" w:cs="Arabic Typesetting"/>
          <w:b/>
          <w:bCs/>
          <w:sz w:val="28"/>
          <w:szCs w:val="28"/>
          <w:rtl/>
          <w:lang w:val="en-US"/>
        </w:rPr>
        <w:t>1</w:t>
      </w:r>
      <w:r w:rsidR="00A05726"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- أحسب قيمة السرعة عند المواضع التالية : </w:t>
      </w:r>
      <w:r w:rsidR="00A05726"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lang w:val="en-US"/>
        </w:rPr>
        <w:t>M</w:t>
      </w:r>
      <w:r w:rsidR="00A05726"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vertAlign w:val="subscript"/>
          <w:lang w:val="en-US"/>
        </w:rPr>
        <w:t>1</w:t>
      </w:r>
      <w:r w:rsidR="00A05726"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rtl/>
          <w:lang w:val="en-US"/>
        </w:rPr>
        <w:t xml:space="preserve">  و  </w:t>
      </w:r>
      <w:r w:rsidR="00A05726"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lang w:val="en-US"/>
        </w:rPr>
        <w:t>M</w:t>
      </w:r>
      <w:r w:rsidR="00A05726"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vertAlign w:val="subscript"/>
          <w:lang w:val="en-US"/>
        </w:rPr>
        <w:t>2</w:t>
      </w:r>
      <w:r w:rsidR="00A05726"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rtl/>
          <w:lang w:val="en-US"/>
        </w:rPr>
        <w:t xml:space="preserve">  و </w:t>
      </w:r>
      <w:r w:rsidR="00A05726"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lang w:val="en-US"/>
        </w:rPr>
        <w:t>M</w:t>
      </w:r>
      <w:r w:rsidR="00A05726"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vertAlign w:val="subscript"/>
          <w:lang w:val="en-US"/>
        </w:rPr>
        <w:t>3</w:t>
      </w:r>
      <w:r w:rsidR="00A05726"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rtl/>
          <w:lang w:val="en-US"/>
        </w:rPr>
        <w:t xml:space="preserve"> و </w:t>
      </w:r>
      <w:r w:rsidR="00A05726"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lang w:val="en-US"/>
        </w:rPr>
        <w:t>M</w:t>
      </w:r>
      <w:r w:rsidR="00A05726"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vertAlign w:val="subscript"/>
          <w:lang w:val="en-US"/>
        </w:rPr>
        <w:t>4</w:t>
      </w:r>
      <w:r w:rsidR="00A05726"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rtl/>
          <w:lang w:val="en-US"/>
        </w:rPr>
        <w:t>.</w:t>
      </w:r>
      <w:r w:rsidR="00A05726"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علما أن سلم المسافة:</w:t>
      </w:r>
      <w:r>
        <w:rPr>
          <w:rFonts w:ascii="Arabic Typesetting" w:eastAsia="Times New Roman" w:hAnsi="Arabic Typesetting" w:cs="Arabic Typesetting"/>
          <w:sz w:val="28"/>
          <w:szCs w:val="28"/>
          <w:lang w:val="en-US"/>
        </w:rPr>
        <w:t xml:space="preserve">  </w:t>
      </w:r>
      <w:r w:rsidR="00A05726" w:rsidRPr="00A05726">
        <w:rPr>
          <w:rFonts w:ascii="Arabic Typesetting" w:eastAsia="Times New Roman" w:hAnsi="Arabic Typesetting" w:cs="Arabic Typesetting"/>
          <w:sz w:val="28"/>
          <w:szCs w:val="28"/>
          <w:lang w:val="en-US"/>
        </w:rPr>
        <w:t xml:space="preserve"> </w:t>
      </w:r>
      <w:r w:rsidRPr="00361504">
        <w:rPr>
          <w:rFonts w:ascii="Arabic Typesetting" w:eastAsia="Times New Roman" w:hAnsi="Arabic Typesetting" w:cs="Arabic Typesetting"/>
          <w:sz w:val="28"/>
          <w:szCs w:val="28"/>
          <w:lang w:val="en-US"/>
        </w:rPr>
        <w:t xml:space="preserve">0,4m </w:t>
      </w:r>
      <w:r w:rsidR="00A05726"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lang w:val="en-US"/>
        </w:rPr>
        <w:t xml:space="preserve">  </w:t>
      </w:r>
      <w:r>
        <w:rPr>
          <w:rFonts w:ascii="Arabic Typesetting" w:eastAsia="Times New Roman" w:hAnsi="Arabic Typesetting" w:cs="Arabic Typesetting" w:hint="cs"/>
          <w:i/>
          <w:iCs/>
          <w:sz w:val="28"/>
          <w:szCs w:val="28"/>
          <w:rtl/>
          <w:lang w:val="en-US"/>
        </w:rPr>
        <w:t xml:space="preserve">       </w:t>
      </w:r>
      <w:r>
        <w:rPr>
          <w:rFonts w:ascii="Arabic Typesetting" w:eastAsia="Times New Roman" w:hAnsi="Arabic Typesetting" w:cs="Arabic Typesetting"/>
          <w:i/>
          <w:iCs/>
          <w:sz w:val="28"/>
          <w:szCs w:val="28"/>
        </w:rPr>
        <w:t xml:space="preserve"> </w:t>
      </w:r>
      <w:r w:rsidR="00A05726"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lang w:val="en-US"/>
        </w:rPr>
        <w:t xml:space="preserve">    </w:t>
      </w:r>
      <w:r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lang w:val="en-US"/>
        </w:rPr>
        <w:t>1cm</w:t>
      </w:r>
    </w:p>
    <w:tbl>
      <w:tblPr>
        <w:tblStyle w:val="Grilledutableau2"/>
        <w:tblpPr w:leftFromText="141" w:rightFromText="141" w:vertAnchor="text" w:horzAnchor="margin" w:tblpY="614"/>
        <w:bidiVisual/>
        <w:tblW w:w="0" w:type="auto"/>
        <w:tblInd w:w="0" w:type="dxa"/>
        <w:tblLook w:val="04A0" w:firstRow="1" w:lastRow="0" w:firstColumn="1" w:lastColumn="0" w:noHBand="0" w:noVBand="1"/>
      </w:tblPr>
      <w:tblGrid>
        <w:gridCol w:w="624"/>
        <w:gridCol w:w="624"/>
        <w:gridCol w:w="624"/>
        <w:gridCol w:w="624"/>
        <w:gridCol w:w="593"/>
        <w:gridCol w:w="624"/>
        <w:gridCol w:w="1989"/>
      </w:tblGrid>
      <w:tr w:rsidR="00A05726" w:rsidRPr="00A05726" w:rsidTr="0007658A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05726" w:rsidRPr="00A05726" w:rsidRDefault="00A05726" w:rsidP="00A05726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val="en-US" w:bidi="ar-DZ"/>
              </w:rPr>
            </w:pPr>
            <w:r w:rsidRPr="00A05726">
              <w:rPr>
                <w:rFonts w:ascii="Arabic Typesetting" w:eastAsia="Times New Roman" w:hAnsi="Arabic Typesetting" w:cs="Arabic Typesetting"/>
                <w:position w:val="-12"/>
                <w:sz w:val="28"/>
                <w:szCs w:val="28"/>
                <w:lang w:val="en-US" w:bidi="ar-DZ"/>
              </w:rPr>
              <w:object w:dxaOrig="405" w:dyaOrig="360">
                <v:shape id="_x0000_i1025" type="#_x0000_t75" style="width:20.4pt;height:18.25pt" o:ole="">
                  <v:imagedata r:id="rId34" o:title=""/>
                </v:shape>
                <o:OLEObject Type="Embed" ProgID="Equation.DSMT4" ShapeID="_x0000_i1025" DrawAspect="Content" ObjectID="_1634997590" r:id="rId3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05726" w:rsidRPr="00A05726" w:rsidRDefault="00A05726" w:rsidP="00A05726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val="en-US" w:bidi="ar-DZ"/>
              </w:rPr>
            </w:pPr>
            <w:r w:rsidRPr="00A05726">
              <w:rPr>
                <w:rFonts w:ascii="Arabic Typesetting" w:eastAsia="Times New Roman" w:hAnsi="Arabic Typesetting" w:cs="Arabic Typesetting"/>
                <w:position w:val="-12"/>
                <w:sz w:val="28"/>
                <w:szCs w:val="28"/>
                <w:lang w:val="en-US" w:bidi="ar-DZ"/>
              </w:rPr>
              <w:object w:dxaOrig="405" w:dyaOrig="360">
                <v:shape id="_x0000_i1026" type="#_x0000_t75" style="width:20.4pt;height:18.25pt" o:ole="">
                  <v:imagedata r:id="rId36" o:title=""/>
                </v:shape>
                <o:OLEObject Type="Embed" ProgID="Equation.DSMT4" ShapeID="_x0000_i1026" DrawAspect="Content" ObjectID="_1634997591" r:id="rId37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05726" w:rsidRPr="00A05726" w:rsidRDefault="00A05726" w:rsidP="00A05726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val="en-US" w:bidi="ar-DZ"/>
              </w:rPr>
            </w:pPr>
            <w:r w:rsidRPr="00A05726">
              <w:rPr>
                <w:rFonts w:ascii="Arabic Typesetting" w:eastAsia="Times New Roman" w:hAnsi="Arabic Typesetting" w:cs="Arabic Typesetting"/>
                <w:position w:val="-12"/>
                <w:sz w:val="28"/>
                <w:szCs w:val="28"/>
                <w:lang w:val="en-US" w:bidi="ar-DZ"/>
              </w:rPr>
              <w:object w:dxaOrig="405" w:dyaOrig="360">
                <v:shape id="_x0000_i1027" type="#_x0000_t75" style="width:20.4pt;height:18.25pt" o:ole="">
                  <v:imagedata r:id="rId38" o:title=""/>
                </v:shape>
                <o:OLEObject Type="Embed" ProgID="Equation.DSMT4" ShapeID="_x0000_i1027" DrawAspect="Content" ObjectID="_1634997592" r:id="rId39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05726" w:rsidRPr="00A05726" w:rsidRDefault="00A05726" w:rsidP="00A05726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val="en-US" w:bidi="ar-DZ"/>
              </w:rPr>
            </w:pPr>
            <w:r w:rsidRPr="00A05726">
              <w:rPr>
                <w:rFonts w:ascii="Arabic Typesetting" w:eastAsia="Times New Roman" w:hAnsi="Arabic Typesetting" w:cs="Arabic Typesetting"/>
                <w:position w:val="-12"/>
                <w:sz w:val="28"/>
                <w:szCs w:val="28"/>
                <w:lang w:val="en-US" w:bidi="ar-DZ"/>
              </w:rPr>
              <w:object w:dxaOrig="405" w:dyaOrig="360">
                <v:shape id="_x0000_i1028" type="#_x0000_t75" style="width:20.4pt;height:18.25pt" o:ole="">
                  <v:imagedata r:id="rId40" o:title=""/>
                </v:shape>
                <o:OLEObject Type="Embed" ProgID="Equation.DSMT4" ShapeID="_x0000_i1028" DrawAspect="Content" ObjectID="_1634997593" r:id="rId41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05726" w:rsidRPr="00A05726" w:rsidRDefault="00A05726" w:rsidP="00A05726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val="en-US" w:bidi="ar-DZ"/>
              </w:rPr>
            </w:pPr>
            <w:r w:rsidRPr="00A05726">
              <w:rPr>
                <w:rFonts w:ascii="Arabic Typesetting" w:eastAsia="Times New Roman" w:hAnsi="Arabic Typesetting" w:cs="Arabic Typesetting"/>
                <w:position w:val="-12"/>
                <w:sz w:val="28"/>
                <w:szCs w:val="28"/>
                <w:lang w:val="en-US" w:bidi="ar-DZ"/>
              </w:rPr>
              <w:object w:dxaOrig="375" w:dyaOrig="360">
                <v:shape id="_x0000_i1029" type="#_x0000_t75" style="width:18.8pt;height:18.25pt" o:ole="">
                  <v:imagedata r:id="rId42" o:title=""/>
                </v:shape>
                <o:OLEObject Type="Embed" ProgID="Equation.DSMT4" ShapeID="_x0000_i1029" DrawAspect="Content" ObjectID="_1634997594" r:id="rId43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05726" w:rsidRPr="00A05726" w:rsidRDefault="00A05726" w:rsidP="00A05726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val="en-US" w:bidi="ar-DZ"/>
              </w:rPr>
            </w:pPr>
            <w:r w:rsidRPr="00A05726">
              <w:rPr>
                <w:rFonts w:ascii="Arabic Typesetting" w:eastAsia="Times New Roman" w:hAnsi="Arabic Typesetting" w:cs="Arabic Typesetting"/>
                <w:position w:val="-12"/>
                <w:sz w:val="28"/>
                <w:szCs w:val="28"/>
                <w:lang w:val="en-US" w:bidi="ar-DZ"/>
              </w:rPr>
              <w:object w:dxaOrig="405" w:dyaOrig="360">
                <v:shape id="_x0000_i1030" type="#_x0000_t75" style="width:20.4pt;height:18.25pt" o:ole="">
                  <v:imagedata r:id="rId44" o:title=""/>
                </v:shape>
                <o:OLEObject Type="Embed" ProgID="Equation.DSMT4" ShapeID="_x0000_i1030" DrawAspect="Content" ObjectID="_1634997595" r:id="rId4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05726" w:rsidRPr="00A05726" w:rsidRDefault="00A05726" w:rsidP="00A05726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val="en-US" w:bidi="ar-DZ"/>
              </w:rPr>
            </w:pPr>
            <w:r w:rsidRPr="00A05726"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  <w:t>الموضع</w:t>
            </w:r>
          </w:p>
        </w:tc>
      </w:tr>
      <w:tr w:rsidR="00A05726" w:rsidRPr="00A05726" w:rsidTr="0007658A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05726" w:rsidRPr="00A05726" w:rsidRDefault="00A05726" w:rsidP="00A05726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val="en-US" w:bidi="ar-DZ"/>
              </w:rPr>
            </w:pPr>
            <w:r w:rsidRPr="00A05726">
              <w:rPr>
                <w:rFonts w:ascii="Arabic Typesetting" w:eastAsia="Times New Roman" w:hAnsi="Arabic Typesetting" w:cs="Arabic Typesetting"/>
                <w:sz w:val="28"/>
                <w:szCs w:val="28"/>
                <w:lang w:val="en-US"/>
              </w:rPr>
              <w:t>0,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05726" w:rsidRPr="00A05726" w:rsidRDefault="00A05726" w:rsidP="00A05726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val="en-US" w:bidi="ar-DZ"/>
              </w:rPr>
            </w:pPr>
            <w:r w:rsidRPr="00A05726">
              <w:rPr>
                <w:rFonts w:ascii="Arabic Typesetting" w:eastAsia="Times New Roman" w:hAnsi="Arabic Typesetting" w:cs="Arabic Typesetting"/>
                <w:sz w:val="28"/>
                <w:szCs w:val="28"/>
                <w:lang w:val="en-US"/>
              </w:rPr>
              <w:t>0,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05726" w:rsidRPr="00A05726" w:rsidRDefault="00A05726" w:rsidP="00A05726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val="en-US" w:bidi="ar-DZ"/>
              </w:rPr>
            </w:pPr>
            <w:r w:rsidRPr="00A05726">
              <w:rPr>
                <w:rFonts w:ascii="Arabic Typesetting" w:eastAsia="Times New Roman" w:hAnsi="Arabic Typesetting" w:cs="Arabic Typesetting"/>
                <w:sz w:val="28"/>
                <w:szCs w:val="28"/>
                <w:lang w:val="en-US"/>
              </w:rPr>
              <w:t>0,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05726" w:rsidRPr="00A05726" w:rsidRDefault="00A05726" w:rsidP="00A05726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val="en-US" w:bidi="ar-DZ"/>
              </w:rPr>
            </w:pPr>
            <w:r w:rsidRPr="00A05726">
              <w:rPr>
                <w:rFonts w:ascii="Arabic Typesetting" w:eastAsia="Times New Roman" w:hAnsi="Arabic Typesetting" w:cs="Arabic Typesetting"/>
                <w:sz w:val="28"/>
                <w:szCs w:val="28"/>
                <w:lang w:val="en-US"/>
              </w:rPr>
              <w:t>0,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05726" w:rsidRPr="00A05726" w:rsidRDefault="00A05726" w:rsidP="00A05726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val="en-US" w:bidi="ar-DZ"/>
              </w:rPr>
            </w:pPr>
            <w:r w:rsidRPr="00A05726">
              <w:rPr>
                <w:rFonts w:ascii="Arabic Typesetting" w:eastAsia="Times New Roman" w:hAnsi="Arabic Typesetting" w:cs="Arabic Typesetting"/>
                <w:sz w:val="28"/>
                <w:szCs w:val="28"/>
                <w:lang w:val="en-US"/>
              </w:rPr>
              <w:t>0,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05726" w:rsidRPr="00A05726" w:rsidRDefault="00A05726" w:rsidP="00A05726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val="en-US" w:bidi="ar-DZ"/>
              </w:rPr>
            </w:pPr>
            <w:r w:rsidRPr="00A05726">
              <w:rPr>
                <w:rFonts w:ascii="Arabic Typesetting" w:eastAsia="Times New Roman" w:hAnsi="Arabic Typesetting" w:cs="Arabic Typesetting"/>
                <w:sz w:val="28"/>
                <w:szCs w:val="28"/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05726" w:rsidRPr="00A05726" w:rsidRDefault="00A05726" w:rsidP="00A05726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val="en-US" w:bidi="ar-DZ"/>
              </w:rPr>
            </w:pPr>
            <w:r w:rsidRPr="00A05726"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  <w:t xml:space="preserve">الزمن </w:t>
            </w:r>
            <w:r w:rsidRPr="00A05726">
              <w:rPr>
                <w:rFonts w:ascii="Arabic Typesetting" w:eastAsia="Times New Roman" w:hAnsi="Arabic Typesetting" w:cs="Arabic Typesetting"/>
                <w:position w:val="-14"/>
                <w:sz w:val="28"/>
                <w:szCs w:val="28"/>
                <w:lang w:val="en-US" w:bidi="ar-DZ"/>
              </w:rPr>
              <w:object w:dxaOrig="495" w:dyaOrig="405">
                <v:shape id="_x0000_i1031" type="#_x0000_t75" style="width:24.2pt;height:20.4pt" o:ole="">
                  <v:imagedata r:id="rId46" o:title=""/>
                </v:shape>
                <o:OLEObject Type="Embed" ProgID="Equation.DSMT4" ShapeID="_x0000_i1031" DrawAspect="Content" ObjectID="_1634997596" r:id="rId47"/>
              </w:object>
            </w:r>
          </w:p>
        </w:tc>
      </w:tr>
      <w:tr w:rsidR="00A05726" w:rsidRPr="00A05726" w:rsidTr="0007658A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05726" w:rsidRPr="00A05726" w:rsidRDefault="00A05726" w:rsidP="00A05726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val="en-US" w:bidi="ar-DZ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05726" w:rsidRPr="00A05726" w:rsidRDefault="00A05726" w:rsidP="00A05726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val="en-US" w:bidi="ar-DZ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05726" w:rsidRPr="00A05726" w:rsidRDefault="00A05726" w:rsidP="00A05726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val="en-US" w:bidi="ar-DZ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05726" w:rsidRPr="00A05726" w:rsidRDefault="00A05726" w:rsidP="00A05726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val="en-US" w:bidi="ar-DZ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05726" w:rsidRPr="00A05726" w:rsidRDefault="00A05726" w:rsidP="00A05726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val="en-US" w:bidi="ar-DZ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05726" w:rsidRPr="00A05726" w:rsidRDefault="00A05726" w:rsidP="00A05726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val="en-US" w:bidi="ar-DZ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05726" w:rsidRPr="00A05726" w:rsidRDefault="00A05726" w:rsidP="00A05726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val="en-US" w:bidi="ar-DZ"/>
              </w:rPr>
            </w:pPr>
            <w:r w:rsidRPr="00A05726"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  <w:t>السرعة</w:t>
            </w:r>
            <w:r w:rsidRPr="00A05726">
              <w:rPr>
                <w:rFonts w:ascii="Arabic Typesetting" w:eastAsia="Times New Roman" w:hAnsi="Arabic Typesetting" w:cs="Arabic Typesetting"/>
                <w:position w:val="-14"/>
                <w:sz w:val="28"/>
                <w:szCs w:val="28"/>
                <w:lang w:val="en-US" w:bidi="ar-DZ"/>
              </w:rPr>
              <w:object w:dxaOrig="900" w:dyaOrig="405">
                <v:shape id="_x0000_i1032" type="#_x0000_t75" style="width:45.15pt;height:20.4pt" o:ole="">
                  <v:imagedata r:id="rId48" o:title=""/>
                </v:shape>
                <o:OLEObject Type="Embed" ProgID="Equation.DSMT4" ShapeID="_x0000_i1032" DrawAspect="Content" ObjectID="_1634997597" r:id="rId49"/>
              </w:object>
            </w:r>
          </w:p>
        </w:tc>
      </w:tr>
      <w:tr w:rsidR="00A05726" w:rsidRPr="00A05726" w:rsidTr="0007658A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05726" w:rsidRPr="00A05726" w:rsidRDefault="00A05726" w:rsidP="00A05726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val="en-US" w:bidi="ar-DZ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05726" w:rsidRPr="00A05726" w:rsidRDefault="00A05726" w:rsidP="00A05726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val="en-US" w:bidi="ar-DZ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05726" w:rsidRPr="00A05726" w:rsidRDefault="00A05726" w:rsidP="00A05726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val="en-US" w:bidi="ar-DZ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05726" w:rsidRPr="00A05726" w:rsidRDefault="00A05726" w:rsidP="00A05726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val="en-US" w:bidi="ar-DZ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05726" w:rsidRPr="00A05726" w:rsidRDefault="00A05726" w:rsidP="00A05726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val="en-US" w:bidi="ar-DZ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tl2br w:val="single" w:sz="4" w:space="0" w:color="auto"/>
              <w:tr2bl w:val="single" w:sz="4" w:space="0" w:color="auto"/>
            </w:tcBorders>
            <w:vAlign w:val="center"/>
          </w:tcPr>
          <w:p w:rsidR="00A05726" w:rsidRPr="00A05726" w:rsidRDefault="00A05726" w:rsidP="00A05726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val="en-US" w:bidi="ar-DZ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05726" w:rsidRPr="00A05726" w:rsidRDefault="00A05726" w:rsidP="00A05726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spacing w:line="360" w:lineRule="auto"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val="en-US" w:bidi="ar-DZ"/>
              </w:rPr>
            </w:pPr>
            <w:proofErr w:type="gramStart"/>
            <w:r w:rsidRPr="00A05726"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  <w:t>تغير</w:t>
            </w:r>
            <w:proofErr w:type="gramEnd"/>
            <w:r w:rsidRPr="00A05726"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  <w:t xml:space="preserve"> السرعة</w:t>
            </w:r>
            <w:r w:rsidRPr="00A05726">
              <w:rPr>
                <w:rFonts w:ascii="Arabic Typesetting" w:eastAsia="Times New Roman" w:hAnsi="Arabic Typesetting" w:cs="Arabic Typesetting"/>
                <w:position w:val="-14"/>
                <w:sz w:val="28"/>
                <w:szCs w:val="28"/>
                <w:lang w:val="en-US" w:bidi="ar-DZ"/>
              </w:rPr>
              <w:object w:dxaOrig="1080" w:dyaOrig="405">
                <v:shape id="_x0000_i1033" type="#_x0000_t75" style="width:54.25pt;height:20.4pt" o:ole="">
                  <v:imagedata r:id="rId50" o:title=""/>
                </v:shape>
                <o:OLEObject Type="Embed" ProgID="Equation.DSMT4" ShapeID="_x0000_i1033" DrawAspect="Content" ObjectID="_1634997598" r:id="rId51"/>
              </w:object>
            </w:r>
          </w:p>
        </w:tc>
      </w:tr>
    </w:tbl>
    <w:p w:rsidR="00A05726" w:rsidRPr="00A05726" w:rsidRDefault="00A05726" w:rsidP="00A05726">
      <w:pPr>
        <w:tabs>
          <w:tab w:val="left" w:pos="569"/>
          <w:tab w:val="left" w:pos="1289"/>
          <w:tab w:val="left" w:pos="6869"/>
          <w:tab w:val="left" w:pos="7049"/>
        </w:tabs>
        <w:bidi/>
        <w:spacing w:after="0" w:line="240" w:lineRule="auto"/>
        <w:rPr>
          <w:rFonts w:ascii="Arabic Typesetting" w:eastAsia="Times New Roman" w:hAnsi="Arabic Typesetting" w:cs="Arabic Typesetting"/>
          <w:sz w:val="28"/>
          <w:szCs w:val="28"/>
          <w:rtl/>
          <w:lang w:val="en-US" w:bidi="ar-DZ"/>
        </w:rPr>
      </w:pPr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>2-</w:t>
      </w:r>
      <w:r w:rsidRPr="00A05726">
        <w:rPr>
          <w:rFonts w:ascii="Arabic Typesetting" w:eastAsia="Times New Roman" w:hAnsi="Arabic Typesetting" w:cs="Arabic Typesetting"/>
          <w:sz w:val="28"/>
          <w:szCs w:val="28"/>
          <w:lang w:val="en-US"/>
        </w:rPr>
        <w:t xml:space="preserve"> </w:t>
      </w:r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>اكمل الجدول التالي</w:t>
      </w:r>
      <w:r w:rsidRPr="00A05726">
        <w:rPr>
          <w:rFonts w:ascii="Arabic Typesetting" w:eastAsia="Times New Roman" w:hAnsi="Arabic Typesetting" w:cs="Arabic Typesetting"/>
          <w:sz w:val="28"/>
          <w:szCs w:val="28"/>
          <w:lang w:val="en-US"/>
        </w:rPr>
        <w:t>:</w:t>
      </w:r>
    </w:p>
    <w:p w:rsidR="00A05726" w:rsidRPr="00A05726" w:rsidRDefault="00A05726" w:rsidP="00A05726">
      <w:pPr>
        <w:tabs>
          <w:tab w:val="left" w:pos="569"/>
          <w:tab w:val="left" w:pos="1289"/>
          <w:tab w:val="left" w:pos="6869"/>
          <w:tab w:val="left" w:pos="7049"/>
        </w:tabs>
        <w:bidi/>
        <w:spacing w:after="0" w:line="240" w:lineRule="auto"/>
        <w:rPr>
          <w:rFonts w:ascii="Arabic Typesetting" w:eastAsia="Times New Roman" w:hAnsi="Arabic Typesetting" w:cs="Arabic Typesetting"/>
          <w:sz w:val="28"/>
          <w:szCs w:val="28"/>
          <w:lang w:val="en-US"/>
        </w:rPr>
      </w:pPr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3- </w:t>
      </w:r>
      <w:proofErr w:type="gramStart"/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>بيّن</w:t>
      </w:r>
      <w:proofErr w:type="gramEnd"/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طبيـعة حركة الجسم مع التعليل.</w:t>
      </w:r>
    </w:p>
    <w:p w:rsidR="00A05726" w:rsidRPr="00361504" w:rsidRDefault="00A05726" w:rsidP="00A05726">
      <w:pPr>
        <w:tabs>
          <w:tab w:val="left" w:pos="569"/>
          <w:tab w:val="left" w:pos="1289"/>
          <w:tab w:val="left" w:pos="6869"/>
          <w:tab w:val="left" w:pos="7049"/>
        </w:tabs>
        <w:bidi/>
        <w:spacing w:after="0" w:line="360" w:lineRule="auto"/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</w:pPr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4- أرسم منحنى السرعة </w:t>
      </w:r>
      <w:r w:rsidRPr="00A05726">
        <w:rPr>
          <w:rFonts w:ascii="Arabic Typesetting" w:eastAsia="Times New Roman" w:hAnsi="Arabic Typesetting" w:cs="Arabic Typesetting"/>
          <w:position w:val="-14"/>
          <w:sz w:val="28"/>
          <w:szCs w:val="28"/>
          <w:lang w:bidi="ar-DZ"/>
        </w:rPr>
        <w:object w:dxaOrig="900" w:dyaOrig="405">
          <v:shape id="_x0000_i1034" type="#_x0000_t75" style="width:45.15pt;height:20.4pt" o:ole="">
            <v:imagedata r:id="rId52" o:title=""/>
          </v:shape>
          <o:OLEObject Type="Embed" ProgID="Equation.DSMT4" ShapeID="_x0000_i1034" DrawAspect="Content" ObjectID="_1634997599" r:id="rId53"/>
        </w:object>
      </w:r>
      <w:r w:rsidRPr="00A05726">
        <w:rPr>
          <w:rFonts w:ascii="Arabic Typesetting" w:eastAsia="Times New Roman" w:hAnsi="Arabic Typesetting" w:cs="Arabic Typesetting"/>
          <w:sz w:val="28"/>
          <w:szCs w:val="28"/>
          <w:lang w:val="en-US"/>
        </w:rPr>
        <w:t xml:space="preserve"> </w:t>
      </w:r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باستخدام السلم التالي: </w:t>
      </w:r>
      <w:r w:rsidRPr="00A05726">
        <w:rPr>
          <w:rFonts w:ascii="Arabic Typesetting" w:eastAsia="Times New Roman" w:hAnsi="Arabic Typesetting" w:cs="Arabic Typesetting"/>
          <w:sz w:val="28"/>
          <w:szCs w:val="28"/>
          <w:lang w:val="en-US"/>
        </w:rPr>
        <w:t xml:space="preserve"> </w:t>
      </w:r>
    </w:p>
    <w:p w:rsidR="00A05726" w:rsidRPr="00A05726" w:rsidRDefault="00FC415F" w:rsidP="00FC415F">
      <w:pPr>
        <w:tabs>
          <w:tab w:val="left" w:pos="569"/>
          <w:tab w:val="left" w:pos="1289"/>
          <w:tab w:val="left" w:pos="6869"/>
          <w:tab w:val="left" w:pos="7049"/>
        </w:tabs>
        <w:bidi/>
        <w:spacing w:after="0" w:line="360" w:lineRule="auto"/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</w:pPr>
      <w:r w:rsidRPr="00A05726">
        <w:rPr>
          <w:rFonts w:ascii="Arabic Typesetting" w:eastAsia="Times New Roman" w:hAnsi="Arabic Typesetting" w:cs="Arabic Typesetting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FB1DD96" wp14:editId="158EA5A7">
                <wp:simplePos x="0" y="0"/>
                <wp:positionH relativeFrom="column">
                  <wp:posOffset>606283</wp:posOffset>
                </wp:positionH>
                <wp:positionV relativeFrom="paragraph">
                  <wp:posOffset>77318</wp:posOffset>
                </wp:positionV>
                <wp:extent cx="216469" cy="0"/>
                <wp:effectExtent l="0" t="76200" r="12700" b="95250"/>
                <wp:wrapNone/>
                <wp:docPr id="184" name="Connecteur droit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6469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Connecteur droit 184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.75pt,6.1pt" to="64.8pt,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" strokeweight="1.5pt">
                <v:stroke endarrow="block"/>
              </v:line>
            </w:pict>
          </mc:Fallback>
        </mc:AlternateContent>
      </w:r>
      <w:r w:rsidR="00A05726" w:rsidRPr="00A05726">
        <w:rPr>
          <w:rFonts w:ascii="Arabic Typesetting" w:eastAsia="Times New Roman" w:hAnsi="Arabic Typesetting" w:cs="Arabic Typesetting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C75A933" wp14:editId="68E8BF79">
                <wp:simplePos x="0" y="0"/>
                <wp:positionH relativeFrom="column">
                  <wp:posOffset>1678239</wp:posOffset>
                </wp:positionH>
                <wp:positionV relativeFrom="paragraph">
                  <wp:posOffset>84683</wp:posOffset>
                </wp:positionV>
                <wp:extent cx="216469" cy="0"/>
                <wp:effectExtent l="0" t="76200" r="12700" b="95250"/>
                <wp:wrapNone/>
                <wp:docPr id="755" name="Connecteur droit 7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6469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Connecteur droit 755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2.15pt,6.65pt" to="149.2pt,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" strokeweight="1.5pt">
                <v:stroke endarrow="block"/>
              </v:line>
            </w:pict>
          </mc:Fallback>
        </mc:AlternateContent>
      </w:r>
      <w:r w:rsidR="00A05726" w:rsidRPr="00A05726">
        <w:rPr>
          <w:rFonts w:ascii="Arabic Typesetting" w:eastAsia="Times New Roman" w:hAnsi="Arabic Typesetting" w:cs="Arabic Typesetting"/>
          <w:sz w:val="28"/>
          <w:szCs w:val="28"/>
          <w:lang w:val="en-US"/>
        </w:rPr>
        <w:t xml:space="preserve"> </w:t>
      </w:r>
      <w:r w:rsidR="00A05726" w:rsidRPr="00A05726">
        <w:rPr>
          <w:rFonts w:ascii="Arabic Typesetting" w:eastAsia="Times New Roman" w:hAnsi="Arabic Typesetting" w:cs="Arabic Typesetting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4067CC4" wp14:editId="47ED560D">
                <wp:simplePos x="0" y="0"/>
                <wp:positionH relativeFrom="column">
                  <wp:posOffset>4319905</wp:posOffset>
                </wp:positionH>
                <wp:positionV relativeFrom="paragraph">
                  <wp:posOffset>166370</wp:posOffset>
                </wp:positionV>
                <wp:extent cx="522605" cy="0"/>
                <wp:effectExtent l="0" t="76200" r="29845" b="95250"/>
                <wp:wrapNone/>
                <wp:docPr id="754" name="Connecteur droit 7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22605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Connecteur droit 754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0.15pt,13.1pt" to="381.3pt,1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" strokeweight="1.5pt">
                <v:stroke endarrow="block"/>
              </v:line>
            </w:pict>
          </mc:Fallback>
        </mc:AlternateContent>
      </w:r>
      <w:proofErr w:type="gramStart"/>
      <w:r w:rsidR="00A05726"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>بالنسبة</w:t>
      </w:r>
      <w:proofErr w:type="gramEnd"/>
      <w:r w:rsidR="00A05726"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للزمن </w:t>
      </w:r>
      <w:r w:rsidR="00A05726"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lang w:val="en-US"/>
        </w:rPr>
        <w:t xml:space="preserve">   </w:t>
      </w:r>
      <w:r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lang w:val="en-US"/>
        </w:rPr>
        <w:t>1cm</w:t>
      </w:r>
      <w:r w:rsidR="00A05726"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lang w:val="en-US"/>
        </w:rPr>
        <w:t xml:space="preserve">     </w:t>
      </w:r>
      <w:r>
        <w:rPr>
          <w:rFonts w:ascii="Arabic Typesetting" w:eastAsia="Times New Roman" w:hAnsi="Arabic Typesetting" w:cs="Arabic Typesetting"/>
          <w:i/>
          <w:iCs/>
          <w:sz w:val="28"/>
          <w:szCs w:val="28"/>
          <w:lang w:val="en-US"/>
        </w:rPr>
        <w:t xml:space="preserve">    </w:t>
      </w:r>
      <w:r w:rsidR="00A05726"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lang w:val="en-US"/>
        </w:rPr>
        <w:t xml:space="preserve"> 0.</w:t>
      </w:r>
      <w:proofErr w:type="gramStart"/>
      <w:r w:rsidR="00A05726"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lang w:val="en-US"/>
        </w:rPr>
        <w:t>1s</w:t>
      </w:r>
      <w:r w:rsidR="00A05726"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rtl/>
          <w:lang w:val="en-US"/>
        </w:rPr>
        <w:t xml:space="preserve">  </w:t>
      </w:r>
      <w:proofErr w:type="gramEnd"/>
      <w:r w:rsidRPr="00A05726">
        <w:rPr>
          <w:rFonts w:ascii="Arabic Typesetting" w:eastAsia="Times New Roman" w:hAnsi="Arabic Typesetting" w:cs="Arabic Typesetting"/>
          <w:noProof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70B0B4F" wp14:editId="7DBDC6B0">
                <wp:simplePos x="0" y="0"/>
                <wp:positionH relativeFrom="column">
                  <wp:posOffset>4396105</wp:posOffset>
                </wp:positionH>
                <wp:positionV relativeFrom="paragraph">
                  <wp:posOffset>146685</wp:posOffset>
                </wp:positionV>
                <wp:extent cx="571500" cy="0"/>
                <wp:effectExtent l="0" t="76200" r="19050" b="95250"/>
                <wp:wrapNone/>
                <wp:docPr id="752" name="Connecteur droit 7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Connecteur droit 752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6.15pt,11.55pt" to="391.15pt,1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" strokeweight="1.5pt">
                <v:stroke endarrow="block"/>
              </v:line>
            </w:pict>
          </mc:Fallback>
        </mc:AlternateContent>
      </w:r>
      <w:r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lang w:val="en-US"/>
        </w:rPr>
        <w:t xml:space="preserve">1cm </w:t>
      </w:r>
      <w:r>
        <w:rPr>
          <w:rFonts w:ascii="Arabic Typesetting" w:eastAsia="Times New Roman" w:hAnsi="Arabic Typesetting" w:cs="Arabic Typesetting"/>
          <w:i/>
          <w:iCs/>
          <w:sz w:val="28"/>
          <w:szCs w:val="28"/>
          <w:lang w:val="en-US"/>
        </w:rPr>
        <w:t xml:space="preserve">  </w:t>
      </w:r>
      <w:r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lang w:val="en-US"/>
        </w:rPr>
        <w:t xml:space="preserve">    1m/ s</w:t>
      </w:r>
      <w:r w:rsidRPr="00A05726">
        <w:rPr>
          <w:rFonts w:ascii="Arabic Typesetting" w:eastAsia="Times New Roman" w:hAnsi="Arabic Typesetting" w:cs="Arabic Typesetting"/>
          <w:sz w:val="28"/>
          <w:szCs w:val="28"/>
          <w:lang w:val="en-US"/>
        </w:rPr>
        <w:t xml:space="preserve">   </w:t>
      </w:r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</w:t>
      </w:r>
    </w:p>
    <w:p w:rsidR="00A05726" w:rsidRPr="00A05726" w:rsidRDefault="00A05726" w:rsidP="00A05726">
      <w:pPr>
        <w:tabs>
          <w:tab w:val="left" w:pos="569"/>
          <w:tab w:val="left" w:pos="1289"/>
          <w:tab w:val="left" w:pos="6869"/>
          <w:tab w:val="left" w:pos="7049"/>
        </w:tabs>
        <w:bidi/>
        <w:spacing w:after="0" w:line="360" w:lineRule="auto"/>
        <w:rPr>
          <w:rFonts w:ascii="Arabic Typesetting" w:eastAsia="Times New Roman" w:hAnsi="Arabic Typesetting" w:cs="Arabic Typesetting"/>
          <w:sz w:val="28"/>
          <w:szCs w:val="28"/>
          <w:lang w:val="en-US"/>
        </w:rPr>
      </w:pPr>
      <w:r w:rsidRPr="00A05726">
        <w:rPr>
          <w:rFonts w:ascii="Arabic Typesetting" w:eastAsia="Times New Roman" w:hAnsi="Arabic Typesetting" w:cs="Arabic Typesetting"/>
          <w:sz w:val="28"/>
          <w:szCs w:val="28"/>
          <w:lang w:val="en-US"/>
        </w:rPr>
        <w:t>5</w:t>
      </w:r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>- استنتج من المنحنى</w:t>
      </w:r>
      <w:r w:rsidRPr="00A05726">
        <w:rPr>
          <w:rFonts w:ascii="Arabic Typesetting" w:eastAsia="Times New Roman" w:hAnsi="Arabic Typesetting" w:cs="Arabic Typesetting"/>
          <w:position w:val="-14"/>
          <w:sz w:val="28"/>
          <w:szCs w:val="28"/>
          <w:lang w:bidi="ar-DZ"/>
        </w:rPr>
        <w:object w:dxaOrig="900" w:dyaOrig="405">
          <v:shape id="_x0000_i1035" type="#_x0000_t75" style="width:45.15pt;height:20.4pt" o:ole="">
            <v:imagedata r:id="rId52" o:title=""/>
          </v:shape>
          <o:OLEObject Type="Embed" ProgID="Equation.DSMT4" ShapeID="_x0000_i1035" DrawAspect="Content" ObjectID="_1634997600" r:id="rId54"/>
        </w:object>
      </w:r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: </w:t>
      </w:r>
    </w:p>
    <w:p w:rsidR="00A05726" w:rsidRPr="00A05726" w:rsidRDefault="00A05726" w:rsidP="00A05726">
      <w:pPr>
        <w:tabs>
          <w:tab w:val="left" w:pos="569"/>
          <w:tab w:val="left" w:pos="1289"/>
          <w:tab w:val="left" w:pos="6869"/>
          <w:tab w:val="left" w:pos="7049"/>
        </w:tabs>
        <w:bidi/>
        <w:spacing w:after="0" w:line="360" w:lineRule="auto"/>
        <w:rPr>
          <w:rFonts w:ascii="Arabic Typesetting" w:eastAsia="Times New Roman" w:hAnsi="Arabic Typesetting" w:cs="Arabic Typesetting"/>
          <w:sz w:val="28"/>
          <w:szCs w:val="28"/>
        </w:rPr>
      </w:pPr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أ - </w:t>
      </w:r>
      <w:r w:rsidRPr="00A05726">
        <w:rPr>
          <w:rFonts w:ascii="Arabic Typesetting" w:eastAsia="Times New Roman" w:hAnsi="Arabic Typesetting" w:cs="Arabic Typesetting"/>
          <w:position w:val="-12"/>
          <w:sz w:val="28"/>
          <w:szCs w:val="28"/>
          <w:lang w:bidi="ar-DZ"/>
        </w:rPr>
        <w:object w:dxaOrig="255" w:dyaOrig="360">
          <v:shape id="_x0000_i1036" type="#_x0000_t75" style="width:12.9pt;height:18.25pt" o:ole="">
            <v:imagedata r:id="rId55" o:title=""/>
          </v:shape>
          <o:OLEObject Type="Embed" ProgID="Equation.DSMT4" ShapeID="_x0000_i1036" DrawAspect="Content" ObjectID="_1634997601" r:id="rId56"/>
        </w:object>
      </w:r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و</w:t>
      </w:r>
      <w:r w:rsidRPr="00A05726">
        <w:rPr>
          <w:rFonts w:ascii="Arabic Typesetting" w:eastAsia="Times New Roman" w:hAnsi="Arabic Typesetting" w:cs="Arabic Typesetting"/>
          <w:position w:val="-12"/>
          <w:sz w:val="28"/>
          <w:szCs w:val="28"/>
          <w:lang w:bidi="ar-DZ"/>
        </w:rPr>
        <w:object w:dxaOrig="255" w:dyaOrig="360">
          <v:shape id="_x0000_i1037" type="#_x0000_t75" style="width:12.9pt;height:18.25pt" o:ole="">
            <v:imagedata r:id="rId57" o:title=""/>
          </v:shape>
          <o:OLEObject Type="Embed" ProgID="Equation.DSMT4" ShapeID="_x0000_i1037" DrawAspect="Content" ObjectID="_1634997602" r:id="rId58"/>
        </w:object>
      </w:r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سرعة المتحرك عند اللحظتين </w:t>
      </w:r>
      <w:r w:rsidRPr="00A05726">
        <w:rPr>
          <w:rFonts w:ascii="Arabic Typesetting" w:eastAsia="Times New Roman" w:hAnsi="Arabic Typesetting" w:cs="Arabic Typesetting"/>
          <w:position w:val="-10"/>
          <w:sz w:val="28"/>
          <w:szCs w:val="28"/>
          <w:lang w:bidi="ar-DZ"/>
        </w:rPr>
        <w:object w:dxaOrig="495" w:dyaOrig="315">
          <v:shape id="_x0000_i1038" type="#_x0000_t75" style="width:24.2pt;height:15.6pt" o:ole="">
            <v:imagedata r:id="rId59" o:title=""/>
          </v:shape>
          <o:OLEObject Type="Embed" ProgID="Equation.DSMT4" ShapeID="_x0000_i1038" DrawAspect="Content" ObjectID="_1634997603" r:id="rId60"/>
        </w:object>
      </w:r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و  </w:t>
      </w:r>
      <w:r w:rsidRPr="00A05726">
        <w:rPr>
          <w:rFonts w:ascii="Arabic Typesetting" w:eastAsia="Times New Roman" w:hAnsi="Arabic Typesetting" w:cs="Arabic Typesetting"/>
          <w:position w:val="-10"/>
          <w:sz w:val="28"/>
          <w:szCs w:val="28"/>
          <w:lang w:bidi="ar-DZ"/>
        </w:rPr>
        <w:object w:dxaOrig="825" w:dyaOrig="315">
          <v:shape id="_x0000_i1039" type="#_x0000_t75" style="width:41.35pt;height:15.6pt" o:ole="">
            <v:imagedata r:id="rId61" o:title=""/>
          </v:shape>
          <o:OLEObject Type="Embed" ProgID="Equation.DSMT4" ShapeID="_x0000_i1039" DrawAspect="Content" ObjectID="_1634997604" r:id="rId62"/>
        </w:object>
      </w:r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>.</w:t>
      </w:r>
    </w:p>
    <w:p w:rsidR="00A05726" w:rsidRPr="00A05726" w:rsidRDefault="00A05726" w:rsidP="00A05726">
      <w:pPr>
        <w:tabs>
          <w:tab w:val="left" w:pos="569"/>
          <w:tab w:val="left" w:pos="1289"/>
          <w:tab w:val="left" w:pos="6869"/>
          <w:tab w:val="left" w:pos="7049"/>
        </w:tabs>
        <w:bidi/>
        <w:spacing w:after="0" w:line="360" w:lineRule="auto"/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</w:pPr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ب- عبارة السرعة </w:t>
      </w:r>
      <w:r w:rsidRPr="00A05726">
        <w:rPr>
          <w:rFonts w:ascii="Arabic Typesetting" w:eastAsia="Times New Roman" w:hAnsi="Arabic Typesetting" w:cs="Arabic Typesetting"/>
          <w:position w:val="-6"/>
          <w:sz w:val="28"/>
          <w:szCs w:val="28"/>
          <w:lang w:bidi="ar-DZ"/>
        </w:rPr>
        <w:object w:dxaOrig="195" w:dyaOrig="210">
          <v:shape id="_x0000_i1040" type="#_x0000_t75" style="width:9.15pt;height:10.75pt" o:ole="">
            <v:imagedata r:id="rId63" o:title=""/>
          </v:shape>
          <o:OLEObject Type="Embed" ProgID="Equation.DSMT4" ShapeID="_x0000_i1040" DrawAspect="Content" ObjectID="_1634997605" r:id="rId64"/>
        </w:object>
      </w:r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بدلالة الزمن</w:t>
      </w:r>
      <w:r w:rsidRPr="00A05726">
        <w:rPr>
          <w:rFonts w:ascii="Arabic Typesetting" w:eastAsia="Times New Roman" w:hAnsi="Arabic Typesetting" w:cs="Arabic Typesetting"/>
          <w:position w:val="-6"/>
          <w:sz w:val="28"/>
          <w:szCs w:val="28"/>
          <w:lang w:bidi="ar-DZ"/>
        </w:rPr>
        <w:object w:dxaOrig="165" w:dyaOrig="255">
          <v:shape id="_x0000_i1041" type="#_x0000_t75" style="width:8.05pt;height:12.9pt" o:ole="">
            <v:imagedata r:id="rId65" o:title=""/>
          </v:shape>
          <o:OLEObject Type="Embed" ProgID="Equation.DSMT4" ShapeID="_x0000_i1041" DrawAspect="Content" ObjectID="_1634997606" r:id="rId66"/>
        </w:object>
      </w:r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و السرعة الابتدائية </w:t>
      </w:r>
      <w:r w:rsidRPr="00A05726">
        <w:rPr>
          <w:rFonts w:ascii="Arabic Typesetting" w:eastAsia="Times New Roman" w:hAnsi="Arabic Typesetting" w:cs="Arabic Typesetting"/>
          <w:position w:val="-12"/>
          <w:sz w:val="28"/>
          <w:szCs w:val="28"/>
          <w:lang w:bidi="ar-DZ"/>
        </w:rPr>
        <w:object w:dxaOrig="255" w:dyaOrig="360">
          <v:shape id="_x0000_i1042" type="#_x0000_t75" style="width:12.9pt;height:18.25pt" o:ole="">
            <v:imagedata r:id="rId55" o:title=""/>
          </v:shape>
          <o:OLEObject Type="Embed" ProgID="Equation.DSMT4" ShapeID="_x0000_i1042" DrawAspect="Content" ObjectID="_1634997607" r:id="rId67"/>
        </w:object>
      </w:r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ثم استنتج سرعة المتحرك عند اللحظة</w:t>
      </w:r>
      <w:r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lang w:val="en-US"/>
        </w:rPr>
        <w:t xml:space="preserve"> t=0</w:t>
      </w:r>
      <w:proofErr w:type="gramStart"/>
      <w:r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lang w:val="en-US"/>
        </w:rPr>
        <w:t>,37s</w:t>
      </w:r>
      <w:proofErr w:type="gramEnd"/>
      <w:r w:rsidRPr="00A05726">
        <w:rPr>
          <w:rFonts w:ascii="Arabic Typesetting" w:eastAsia="Times New Roman" w:hAnsi="Arabic Typesetting" w:cs="Arabic Typesetting"/>
          <w:sz w:val="28"/>
          <w:szCs w:val="28"/>
          <w:lang w:val="en-US"/>
        </w:rPr>
        <w:t xml:space="preserve"> </w:t>
      </w:r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. </w:t>
      </w:r>
    </w:p>
    <w:p w:rsidR="00A05726" w:rsidRPr="00A05726" w:rsidRDefault="00A05726" w:rsidP="00A05726">
      <w:pPr>
        <w:tabs>
          <w:tab w:val="left" w:pos="569"/>
          <w:tab w:val="left" w:pos="1289"/>
          <w:tab w:val="left" w:pos="6869"/>
          <w:tab w:val="left" w:pos="7049"/>
        </w:tabs>
        <w:bidi/>
        <w:spacing w:after="0" w:line="360" w:lineRule="auto"/>
        <w:rPr>
          <w:rFonts w:ascii="Arabic Typesetting" w:eastAsia="Times New Roman" w:hAnsi="Arabic Typesetting" w:cs="Arabic Typesetting"/>
          <w:sz w:val="28"/>
          <w:szCs w:val="28"/>
          <w:lang w:val="en-US"/>
        </w:rPr>
      </w:pPr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>ج - المسافة المقطوعة بين الموضعين</w:t>
      </w:r>
      <w:r w:rsidRPr="00A05726">
        <w:rPr>
          <w:rFonts w:ascii="Arabic Typesetting" w:eastAsia="Times New Roman" w:hAnsi="Arabic Typesetting" w:cs="Arabic Typesetting"/>
          <w:position w:val="-12"/>
          <w:sz w:val="28"/>
          <w:szCs w:val="28"/>
          <w:lang w:bidi="ar-DZ"/>
        </w:rPr>
        <w:object w:dxaOrig="405" w:dyaOrig="360">
          <v:shape id="_x0000_i1043" type="#_x0000_t75" style="width:20.4pt;height:18.25pt" o:ole="">
            <v:imagedata r:id="rId68" o:title=""/>
          </v:shape>
          <o:OLEObject Type="Embed" ProgID="Equation.DSMT4" ShapeID="_x0000_i1043" DrawAspect="Content" ObjectID="_1634997608" r:id="rId69"/>
        </w:object>
      </w:r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و</w:t>
      </w:r>
      <w:r w:rsidRPr="00A05726">
        <w:rPr>
          <w:rFonts w:ascii="Arabic Typesetting" w:eastAsia="Times New Roman" w:hAnsi="Arabic Typesetting" w:cs="Arabic Typesetting"/>
          <w:position w:val="-12"/>
          <w:sz w:val="28"/>
          <w:szCs w:val="28"/>
          <w:lang w:bidi="ar-DZ"/>
        </w:rPr>
        <w:object w:dxaOrig="405" w:dyaOrig="360">
          <v:shape id="_x0000_i1044" type="#_x0000_t75" style="width:20.4pt;height:18.25pt" o:ole="">
            <v:imagedata r:id="rId70" o:title=""/>
          </v:shape>
          <o:OLEObject Type="Embed" ProgID="Equation.DSMT4" ShapeID="_x0000_i1044" DrawAspect="Content" ObjectID="_1634997609" r:id="rId71"/>
        </w:object>
      </w:r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. </w:t>
      </w:r>
    </w:p>
    <w:p w:rsidR="00A05726" w:rsidRPr="00A05726" w:rsidRDefault="00FC415F" w:rsidP="00FC415F">
      <w:pPr>
        <w:tabs>
          <w:tab w:val="left" w:pos="569"/>
          <w:tab w:val="left" w:pos="1289"/>
          <w:tab w:val="left" w:pos="6869"/>
          <w:tab w:val="left" w:pos="7049"/>
        </w:tabs>
        <w:bidi/>
        <w:spacing w:after="0" w:line="360" w:lineRule="auto"/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</w:pPr>
      <w:r w:rsidRPr="00A05726">
        <w:rPr>
          <w:rFonts w:ascii="Arabic Typesetting" w:eastAsia="Times New Roman" w:hAnsi="Arabic Typesetting" w:cs="Arabic Typesetting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5EEC0BE" wp14:editId="43650ED1">
                <wp:simplePos x="0" y="0"/>
                <wp:positionH relativeFrom="column">
                  <wp:posOffset>859562</wp:posOffset>
                </wp:positionH>
                <wp:positionV relativeFrom="paragraph">
                  <wp:posOffset>130421</wp:posOffset>
                </wp:positionV>
                <wp:extent cx="216469" cy="0"/>
                <wp:effectExtent l="0" t="76200" r="12700" b="95250"/>
                <wp:wrapNone/>
                <wp:docPr id="185" name="Connecteur droit 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6469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Connecteur droit 185" o:spid="_x0000_s1026" style="position:absolute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7.7pt,10.25pt" to="84.7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" strokeweight="1.5pt">
                <v:stroke endarrow="block"/>
              </v:line>
            </w:pict>
          </mc:Fallback>
        </mc:AlternateContent>
      </w:r>
      <w:r w:rsidR="00A05726"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>6- بعد نقل مواضع ال</w:t>
      </w:r>
      <w:r w:rsidR="004041FB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>شكل(1) على ورق الشفاف مثـّل أش</w:t>
      </w:r>
      <w:r w:rsidR="00A05726"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>عة السرعة</w:t>
      </w:r>
      <w:bookmarkStart w:id="0" w:name="_GoBack"/>
      <w:bookmarkEnd w:id="0"/>
      <w:r w:rsidR="00A05726"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اللحظية</w:t>
      </w:r>
      <w:r w:rsidR="00A05726" w:rsidRPr="00A05726">
        <w:rPr>
          <w:rFonts w:ascii="Arabic Typesetting" w:eastAsia="Times New Roman" w:hAnsi="Arabic Typesetting" w:cs="Arabic Typesetting"/>
          <w:position w:val="-12"/>
          <w:sz w:val="28"/>
          <w:szCs w:val="28"/>
          <w:lang w:bidi="ar-DZ"/>
        </w:rPr>
        <w:object w:dxaOrig="720" w:dyaOrig="360">
          <v:shape id="_x0000_i1045" type="#_x0000_t75" style="width:36.55pt;height:18.25pt" o:ole="">
            <v:imagedata r:id="rId72" o:title=""/>
          </v:shape>
          <o:OLEObject Type="Embed" ProgID="Equation.DSMT4" ShapeID="_x0000_i1045" DrawAspect="Content" ObjectID="_1634997610" r:id="rId73"/>
        </w:object>
      </w:r>
      <w:r w:rsidR="00A05726"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في </w:t>
      </w:r>
      <w:proofErr w:type="gramStart"/>
      <w:r w:rsidR="00A05726"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>الموضعين :</w:t>
      </w:r>
      <w:proofErr w:type="gramEnd"/>
      <w:r w:rsidR="00A05726" w:rsidRPr="00A05726">
        <w:rPr>
          <w:rFonts w:ascii="Arabic Typesetting" w:eastAsia="Times New Roman" w:hAnsi="Arabic Typesetting" w:cs="Arabic Typesetting"/>
          <w:position w:val="-12"/>
          <w:sz w:val="28"/>
          <w:szCs w:val="28"/>
          <w:lang w:bidi="ar-DZ"/>
        </w:rPr>
        <w:object w:dxaOrig="405" w:dyaOrig="360">
          <v:shape id="_x0000_i1046" type="#_x0000_t75" style="width:20.4pt;height:18.25pt" o:ole="">
            <v:imagedata r:id="rId74" o:title=""/>
          </v:shape>
          <o:OLEObject Type="Embed" ProgID="Equation.DSMT4" ShapeID="_x0000_i1046" DrawAspect="Content" ObjectID="_1634997611" r:id="rId75"/>
        </w:object>
      </w:r>
      <w:r w:rsidR="00A05726"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و</w:t>
      </w:r>
      <w:r w:rsidR="00A05726" w:rsidRPr="00A05726">
        <w:rPr>
          <w:rFonts w:ascii="Arabic Typesetting" w:eastAsia="Times New Roman" w:hAnsi="Arabic Typesetting" w:cs="Arabic Typesetting"/>
          <w:position w:val="-12"/>
          <w:sz w:val="28"/>
          <w:szCs w:val="28"/>
          <w:lang w:bidi="ar-DZ"/>
        </w:rPr>
        <w:object w:dxaOrig="405" w:dyaOrig="360">
          <v:shape id="_x0000_i1047" type="#_x0000_t75" style="width:20.4pt;height:18.25pt" o:ole="">
            <v:imagedata r:id="rId40" o:title=""/>
          </v:shape>
          <o:OLEObject Type="Embed" ProgID="Equation.DSMT4" ShapeID="_x0000_i1047" DrawAspect="Content" ObjectID="_1634997612" r:id="rId76"/>
        </w:object>
      </w:r>
      <w:r w:rsidR="00A05726"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>.</w:t>
      </w:r>
      <w:r>
        <w:rPr>
          <w:rFonts w:ascii="Arabic Typesetting" w:eastAsia="Times New Roman" w:hAnsi="Arabic Typesetting" w:cs="Arabic Typesetting"/>
          <w:sz w:val="28"/>
          <w:szCs w:val="28"/>
          <w:lang w:val="en-US"/>
        </w:rPr>
        <w:t xml:space="preserve"> </w:t>
      </w:r>
      <w:r w:rsidR="00A05726"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السلم </w:t>
      </w:r>
      <w:r w:rsidR="00A05726"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lang w:val="en-US"/>
        </w:rPr>
        <w:t xml:space="preserve">  1 cm  </w:t>
      </w:r>
      <w:r w:rsidR="00361504">
        <w:rPr>
          <w:rFonts w:ascii="Arabic Typesetting" w:eastAsia="Times New Roman" w:hAnsi="Arabic Typesetting" w:cs="Arabic Typesetting"/>
          <w:i/>
          <w:iCs/>
          <w:sz w:val="28"/>
          <w:szCs w:val="28"/>
          <w:lang w:val="en-US"/>
        </w:rPr>
        <w:t xml:space="preserve">  </w:t>
      </w:r>
      <w:r w:rsidR="00A05726"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lang w:val="en-US"/>
        </w:rPr>
        <w:t xml:space="preserve">      2,5m/s</w:t>
      </w:r>
      <w:r w:rsidR="00A05726" w:rsidRPr="00A05726">
        <w:rPr>
          <w:rFonts w:ascii="Arabic Typesetting" w:eastAsia="Times New Roman" w:hAnsi="Arabic Typesetting" w:cs="Arabic Typesetting"/>
          <w:sz w:val="28"/>
          <w:szCs w:val="28"/>
          <w:lang w:val="en-US"/>
        </w:rPr>
        <w:t xml:space="preserve">: </w:t>
      </w:r>
    </w:p>
    <w:p w:rsidR="00A05726" w:rsidRPr="00A05726" w:rsidRDefault="00A05726" w:rsidP="00A05726">
      <w:pPr>
        <w:tabs>
          <w:tab w:val="left" w:pos="569"/>
          <w:tab w:val="left" w:pos="1289"/>
          <w:tab w:val="left" w:pos="6869"/>
          <w:tab w:val="left" w:pos="7049"/>
        </w:tabs>
        <w:bidi/>
        <w:spacing w:after="0" w:line="360" w:lineRule="auto"/>
        <w:rPr>
          <w:rFonts w:ascii="Arabic Typesetting" w:eastAsia="Times New Roman" w:hAnsi="Arabic Typesetting" w:cs="Arabic Typesetting"/>
          <w:sz w:val="28"/>
          <w:szCs w:val="28"/>
          <w:lang w:val="en-US"/>
        </w:rPr>
      </w:pPr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ثم مثل شعاع تغير </w:t>
      </w:r>
      <w:proofErr w:type="gramStart"/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السرعة </w:t>
      </w:r>
      <w:r w:rsidRPr="00A05726">
        <w:rPr>
          <w:rFonts w:ascii="Arabic Typesetting" w:eastAsia="Times New Roman" w:hAnsi="Arabic Typesetting" w:cs="Arabic Typesetting"/>
          <w:sz w:val="28"/>
          <w:szCs w:val="28"/>
          <w:lang w:val="en-US"/>
        </w:rPr>
        <w:t xml:space="preserve"> </w:t>
      </w:r>
      <w:r w:rsidRPr="00A05726">
        <w:rPr>
          <w:rFonts w:ascii="Arabic Typesetting" w:eastAsia="Times New Roman" w:hAnsi="Arabic Typesetting" w:cs="Arabic Typesetting"/>
          <w:position w:val="-12"/>
          <w:sz w:val="28"/>
          <w:szCs w:val="28"/>
          <w:lang w:bidi="ar-DZ"/>
        </w:rPr>
        <w:object w:dxaOrig="420" w:dyaOrig="360">
          <v:shape id="_x0000_i1048" type="#_x0000_t75" style="width:20.4pt;height:18.25pt" o:ole="">
            <v:imagedata r:id="rId77" o:title=""/>
          </v:shape>
          <o:OLEObject Type="Embed" ProgID="Equation.DSMT4" ShapeID="_x0000_i1048" DrawAspect="Content" ObjectID="_1634997613" r:id="rId78"/>
        </w:object>
      </w:r>
      <w:r w:rsidRPr="00A05726">
        <w:rPr>
          <w:rFonts w:ascii="Arabic Typesetting" w:eastAsia="Times New Roman" w:hAnsi="Arabic Typesetting" w:cs="Arabic Typesetting"/>
          <w:sz w:val="28"/>
          <w:szCs w:val="28"/>
          <w:lang w:val="en-US"/>
        </w:rPr>
        <w:t xml:space="preserve"> </w:t>
      </w:r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في الموضع </w:t>
      </w:r>
      <w:r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lang w:val="en-US"/>
        </w:rPr>
        <w:t>M</w:t>
      </w:r>
      <w:r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vertAlign w:val="subscript"/>
          <w:lang w:val="en-US"/>
        </w:rPr>
        <w:t>1</w:t>
      </w:r>
      <w:r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rtl/>
          <w:lang w:val="en-US"/>
        </w:rPr>
        <w:t xml:space="preserve"> </w:t>
      </w:r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>.</w:t>
      </w:r>
      <w:r w:rsidRPr="00A05726">
        <w:rPr>
          <w:rFonts w:ascii="Arabic Typesetting" w:eastAsia="Times New Roman" w:hAnsi="Arabic Typesetting" w:cs="Arabic Typesetting"/>
          <w:sz w:val="28"/>
          <w:szCs w:val="28"/>
          <w:lang w:val="en-US"/>
        </w:rPr>
        <w:t xml:space="preserve"> </w:t>
      </w:r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</w:t>
      </w:r>
    </w:p>
    <w:p w:rsidR="00A05726" w:rsidRPr="00A05726" w:rsidRDefault="00A05726" w:rsidP="004041FB">
      <w:pPr>
        <w:tabs>
          <w:tab w:val="left" w:pos="569"/>
          <w:tab w:val="left" w:pos="1289"/>
          <w:tab w:val="left" w:pos="6869"/>
          <w:tab w:val="left" w:pos="7049"/>
        </w:tabs>
        <w:bidi/>
        <w:spacing w:after="0" w:line="360" w:lineRule="auto"/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</w:pPr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7- هل القوة المؤثرة على هذا الجسم ثابتة </w:t>
      </w:r>
      <w:proofErr w:type="gramStart"/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>القيم</w:t>
      </w:r>
      <w:r w:rsidR="004041FB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>ة</w:t>
      </w:r>
      <w:proofErr w:type="gramEnd"/>
      <w:r w:rsidR="004041FB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أم متغيرة؟ علل اجابتك ثم مثل</w:t>
      </w:r>
      <w:r w:rsidR="004041FB">
        <w:rPr>
          <w:rFonts w:ascii="Arabic Typesetting" w:eastAsia="Times New Roman" w:hAnsi="Arabic Typesetting" w:cs="Arabic Typesetting"/>
          <w:sz w:val="28"/>
          <w:szCs w:val="28"/>
          <w:lang w:val="en-US"/>
        </w:rPr>
        <w:t xml:space="preserve"> </w:t>
      </w:r>
      <w:r w:rsidR="004041FB">
        <w:rPr>
          <w:rFonts w:ascii="Arabic Typesetting" w:eastAsia="Times New Roman" w:hAnsi="Arabic Typesetting" w:cs="Arabic Typesetting" w:hint="cs"/>
          <w:sz w:val="28"/>
          <w:szCs w:val="28"/>
          <w:rtl/>
          <w:lang w:val="en-US" w:bidi="ar-DZ"/>
        </w:rPr>
        <w:t xml:space="preserve"> شعاع القوة </w:t>
      </w:r>
      <w:r w:rsidR="004041FB" w:rsidRPr="004041FB">
        <w:rPr>
          <w:rFonts w:ascii="Arabic Typesetting" w:eastAsia="Times New Roman" w:hAnsi="Arabic Typesetting" w:cs="Arabic Typesetting"/>
          <w:position w:val="-4"/>
          <w:sz w:val="28"/>
          <w:szCs w:val="28"/>
          <w:lang w:bidi="ar-DZ"/>
        </w:rPr>
        <w:object w:dxaOrig="260" w:dyaOrig="320">
          <v:shape id="_x0000_i1083" type="#_x0000_t75" style="width:12.9pt;height:16.1pt" o:ole="">
            <v:imagedata r:id="rId79" o:title=""/>
          </v:shape>
          <o:OLEObject Type="Embed" ProgID="Equation.DSMT4" ShapeID="_x0000_i1083" DrawAspect="Content" ObjectID="_1634997614" r:id="rId80"/>
        </w:object>
      </w:r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</w:t>
      </w:r>
      <w:r w:rsidR="004041FB">
        <w:rPr>
          <w:rFonts w:ascii="Arabic Typesetting" w:eastAsia="Times New Roman" w:hAnsi="Arabic Typesetting" w:cs="Arabic Typesetting" w:hint="cs"/>
          <w:sz w:val="28"/>
          <w:szCs w:val="28"/>
          <w:rtl/>
          <w:lang w:val="en-US"/>
        </w:rPr>
        <w:t xml:space="preserve">بشكل كيفي </w:t>
      </w:r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في الموضع </w:t>
      </w:r>
      <w:r w:rsidRPr="00A05726">
        <w:rPr>
          <w:rFonts w:ascii="Arabic Typesetting" w:eastAsia="Times New Roman" w:hAnsi="Arabic Typesetting" w:cs="Arabic Typesetting"/>
          <w:i/>
          <w:iCs/>
          <w:sz w:val="28"/>
          <w:szCs w:val="28"/>
          <w:lang w:val="en-US"/>
        </w:rPr>
        <w:t>M</w:t>
      </w:r>
      <w:r w:rsidRPr="00A05726">
        <w:rPr>
          <w:rFonts w:ascii="Arabic Typesetting" w:eastAsia="Times New Roman" w:hAnsi="Arabic Typesetting" w:cs="Arabic Typesetting"/>
          <w:sz w:val="28"/>
          <w:szCs w:val="28"/>
          <w:vertAlign w:val="subscript"/>
          <w:lang w:val="en-US"/>
        </w:rPr>
        <w:t>4</w:t>
      </w:r>
      <w:r w:rsidRPr="00A05726">
        <w:rPr>
          <w:rFonts w:ascii="Arabic Typesetting" w:eastAsia="Times New Roman" w:hAnsi="Arabic Typesetting" w:cs="Arabic Typesetting"/>
          <w:sz w:val="28"/>
          <w:szCs w:val="28"/>
          <w:lang w:val="en-US"/>
        </w:rPr>
        <w:t xml:space="preserve"> </w:t>
      </w:r>
      <w:r w:rsidRPr="00A05726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. </w:t>
      </w:r>
    </w:p>
    <w:p w:rsidR="00A05726" w:rsidRDefault="00A05726" w:rsidP="00A05726">
      <w:pPr>
        <w:bidi/>
        <w:spacing w:after="0" w:line="240" w:lineRule="auto"/>
        <w:rPr>
          <w:rFonts w:ascii="Arabic Typesetting" w:eastAsia="Times New Roman" w:hAnsi="Arabic Typesetting" w:cs="Arabic Typesetting"/>
          <w:b/>
          <w:bCs/>
          <w:sz w:val="36"/>
          <w:szCs w:val="36"/>
          <w:u w:val="single"/>
          <w:rtl/>
          <w:lang w:val="en-US" w:bidi="ar-DZ"/>
        </w:rPr>
      </w:pPr>
      <w:proofErr w:type="gramStart"/>
      <w:r>
        <w:rPr>
          <w:rFonts w:ascii="Arabic Typesetting" w:eastAsia="Times New Roman" w:hAnsi="Arabic Typesetting" w:cs="Arabic Typesetting" w:hint="cs"/>
          <w:b/>
          <w:bCs/>
          <w:sz w:val="36"/>
          <w:szCs w:val="36"/>
          <w:u w:val="single"/>
          <w:rtl/>
          <w:lang w:val="en-US" w:bidi="ar-DZ"/>
        </w:rPr>
        <w:t>التمرين</w:t>
      </w:r>
      <w:proofErr w:type="gramEnd"/>
      <w:r>
        <w:rPr>
          <w:rFonts w:ascii="Arabic Typesetting" w:eastAsia="Times New Roman" w:hAnsi="Arabic Typesetting" w:cs="Arabic Typesetting" w:hint="cs"/>
          <w:b/>
          <w:bCs/>
          <w:sz w:val="36"/>
          <w:szCs w:val="36"/>
          <w:u w:val="single"/>
          <w:rtl/>
          <w:lang w:val="en-US" w:bidi="ar-DZ"/>
        </w:rPr>
        <w:t xml:space="preserve"> الثاني</w:t>
      </w:r>
    </w:p>
    <w:p w:rsidR="00A05726" w:rsidRPr="00A05726" w:rsidRDefault="00A05726" w:rsidP="00361504">
      <w:pPr>
        <w:bidi/>
        <w:spacing w:after="0" w:line="240" w:lineRule="auto"/>
        <w:rPr>
          <w:rFonts w:ascii="Arabic Typesetting" w:eastAsia="Times New Roman" w:hAnsi="Arabic Typesetting" w:cs="Arabic Typesetting"/>
          <w:b/>
          <w:bCs/>
          <w:sz w:val="36"/>
          <w:szCs w:val="36"/>
          <w:u w:val="single"/>
          <w:rtl/>
          <w:lang w:val="en-US"/>
        </w:rPr>
      </w:pPr>
      <w:r w:rsidRPr="00A05726">
        <w:rPr>
          <w:rFonts w:ascii="Arabic Typesetting" w:eastAsia="Times New Roman" w:hAnsi="Arabic Typesetting" w:cs="Arabic Typesetting" w:hint="cs"/>
          <w:b/>
          <w:bCs/>
          <w:sz w:val="36"/>
          <w:szCs w:val="36"/>
          <w:u w:val="single"/>
          <w:rtl/>
          <w:lang w:val="en-US"/>
        </w:rPr>
        <w:t xml:space="preserve"> </w:t>
      </w:r>
      <w:r w:rsidR="00361504">
        <w:rPr>
          <w:rFonts w:ascii="Arabic Typesetting" w:eastAsia="Times New Roman" w:hAnsi="Arabic Typesetting" w:cs="Arabic Typesetting"/>
          <w:b/>
          <w:bCs/>
          <w:sz w:val="36"/>
          <w:szCs w:val="36"/>
          <w:u w:val="single"/>
          <w:lang w:val="en-US"/>
        </w:rPr>
        <w:t>1</w:t>
      </w:r>
      <w:r>
        <w:rPr>
          <w:rFonts w:ascii="Arabic Typesetting" w:eastAsia="Times New Roman" w:hAnsi="Arabic Typesetting" w:cs="Arabic Typesetting" w:hint="cs"/>
          <w:b/>
          <w:bCs/>
          <w:sz w:val="36"/>
          <w:szCs w:val="36"/>
          <w:u w:val="single"/>
          <w:rtl/>
          <w:lang w:val="en-US"/>
        </w:rPr>
        <w:t xml:space="preserve">- </w:t>
      </w:r>
      <w:r w:rsidRPr="00A05726">
        <w:rPr>
          <w:rFonts w:ascii="Arabic Typesetting" w:eastAsia="Times New Roman" w:hAnsi="Arabic Typesetting" w:cs="Arabic Typesetting" w:hint="cs"/>
          <w:b/>
          <w:bCs/>
          <w:sz w:val="36"/>
          <w:szCs w:val="36"/>
          <w:u w:val="single"/>
          <w:rtl/>
          <w:lang w:val="en-US"/>
        </w:rPr>
        <w:t>اكمل الجدول التالي:</w:t>
      </w:r>
    </w:p>
    <w:tbl>
      <w:tblPr>
        <w:tblStyle w:val="Grilledutableau"/>
        <w:bidiVisual/>
        <w:tblW w:w="0" w:type="auto"/>
        <w:tblInd w:w="-35" w:type="dxa"/>
        <w:tblLook w:val="04A0" w:firstRow="1" w:lastRow="0" w:firstColumn="1" w:lastColumn="0" w:noHBand="0" w:noVBand="1"/>
      </w:tblPr>
      <w:tblGrid>
        <w:gridCol w:w="2182"/>
        <w:gridCol w:w="1658"/>
        <w:gridCol w:w="1671"/>
        <w:gridCol w:w="1772"/>
        <w:gridCol w:w="1626"/>
        <w:gridCol w:w="1547"/>
      </w:tblGrid>
      <w:tr w:rsidR="00A05726" w:rsidRPr="00A05726" w:rsidTr="00A05726">
        <w:tc>
          <w:tcPr>
            <w:tcW w:w="2182" w:type="dxa"/>
            <w:vAlign w:val="center"/>
          </w:tcPr>
          <w:p w:rsidR="00A05726" w:rsidRPr="00A05726" w:rsidRDefault="00A05726" w:rsidP="00A05726">
            <w:pPr>
              <w:bidi/>
              <w:spacing w:line="228" w:lineRule="auto"/>
              <w:jc w:val="center"/>
              <w:rPr>
                <w:rFonts w:ascii="Traditional Arabic" w:eastAsia="Times New Roman" w:hAnsi="Traditional Arabic" w:cs="Traditional Arabic"/>
                <w:sz w:val="32"/>
                <w:szCs w:val="32"/>
                <w:rtl/>
                <w:lang w:val="en-US" w:bidi="ar-DZ"/>
              </w:rPr>
            </w:pPr>
            <w:proofErr w:type="gramStart"/>
            <w:r w:rsidRPr="00A05726">
              <w:rPr>
                <w:rFonts w:ascii="Traditional Arabic" w:eastAsia="Times New Roman" w:hAnsi="Traditional Arabic" w:cs="Traditional Arabic"/>
                <w:sz w:val="32"/>
                <w:szCs w:val="32"/>
                <w:rtl/>
                <w:lang w:val="en-US" w:bidi="ar-DZ"/>
              </w:rPr>
              <w:t>الصيغة</w:t>
            </w:r>
            <w:proofErr w:type="gramEnd"/>
            <w:r w:rsidRPr="00A05726">
              <w:rPr>
                <w:rFonts w:ascii="Traditional Arabic" w:eastAsia="Times New Roman" w:hAnsi="Traditional Arabic" w:cs="Traditional Arabic"/>
                <w:sz w:val="32"/>
                <w:szCs w:val="32"/>
                <w:rtl/>
                <w:lang w:val="en-US" w:bidi="ar-DZ"/>
              </w:rPr>
              <w:t xml:space="preserve"> العامة (المجملة)</w:t>
            </w:r>
          </w:p>
        </w:tc>
        <w:tc>
          <w:tcPr>
            <w:tcW w:w="1658" w:type="dxa"/>
            <w:vAlign w:val="center"/>
          </w:tcPr>
          <w:p w:rsidR="00A05726" w:rsidRPr="00A05726" w:rsidRDefault="00A05726" w:rsidP="00A05726">
            <w:pPr>
              <w:bidi/>
              <w:spacing w:line="228" w:lineRule="auto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val="en-US" w:bidi="ar-DZ"/>
              </w:rPr>
            </w:pPr>
            <w:r w:rsidRPr="00A05726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 w:bidi="ar-DZ"/>
              </w:rPr>
              <w:t>تمثيل لويس</w:t>
            </w:r>
          </w:p>
        </w:tc>
        <w:tc>
          <w:tcPr>
            <w:tcW w:w="1671" w:type="dxa"/>
          </w:tcPr>
          <w:p w:rsidR="00A05726" w:rsidRPr="00A05726" w:rsidRDefault="00A05726" w:rsidP="00A05726">
            <w:pPr>
              <w:bidi/>
              <w:spacing w:line="228" w:lineRule="auto"/>
              <w:jc w:val="center"/>
              <w:rPr>
                <w:rFonts w:ascii="Traditional Arabic" w:eastAsia="Times New Roman" w:hAnsi="Traditional Arabic" w:cs="Traditional Arabic"/>
                <w:sz w:val="32"/>
                <w:szCs w:val="32"/>
                <w:rtl/>
                <w:lang w:val="en-US" w:bidi="ar-DZ"/>
              </w:rPr>
            </w:pPr>
            <w:r w:rsidRPr="00A05726">
              <w:rPr>
                <w:rFonts w:ascii="Traditional Arabic" w:eastAsia="Times New Roman" w:hAnsi="Traditional Arabic" w:cs="Traditional Arabic" w:hint="cs"/>
                <w:sz w:val="32"/>
                <w:szCs w:val="32"/>
                <w:rtl/>
                <w:lang w:val="en-US" w:bidi="ar-DZ"/>
              </w:rPr>
              <w:t xml:space="preserve">اصطلاح </w:t>
            </w:r>
            <w:proofErr w:type="spellStart"/>
            <w:r w:rsidRPr="00A05726">
              <w:rPr>
                <w:rFonts w:ascii="Traditional Arabic" w:eastAsia="Times New Roman" w:hAnsi="Traditional Arabic" w:cs="Traditional Arabic" w:hint="cs"/>
                <w:sz w:val="32"/>
                <w:szCs w:val="32"/>
                <w:rtl/>
                <w:lang w:val="en-US" w:bidi="ar-DZ"/>
              </w:rPr>
              <w:t>جليسبي</w:t>
            </w:r>
            <w:proofErr w:type="spellEnd"/>
          </w:p>
          <w:p w:rsidR="00A05726" w:rsidRPr="00A05726" w:rsidRDefault="00A05726" w:rsidP="00A05726">
            <w:pPr>
              <w:bidi/>
              <w:spacing w:line="228" w:lineRule="auto"/>
              <w:jc w:val="center"/>
              <w:rPr>
                <w:rFonts w:ascii="Traditional Arabic" w:eastAsia="Times New Roman" w:hAnsi="Traditional Arabic" w:cs="Traditional Arabic"/>
                <w:sz w:val="32"/>
                <w:szCs w:val="32"/>
                <w:rtl/>
                <w:lang w:val="en-US" w:bidi="ar-DZ"/>
              </w:rPr>
            </w:pPr>
            <w:r w:rsidRPr="00A05726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820" w:dyaOrig="360">
                <v:shape id="_x0000_i1049" type="#_x0000_t75" style="width:33.3pt;height:15.05pt" o:ole="">
                  <v:imagedata r:id="rId81" o:title=""/>
                </v:shape>
                <o:OLEObject Type="Embed" ProgID="Equation.DSMT4" ShapeID="_x0000_i1049" DrawAspect="Content" ObjectID="_1634997615" r:id="rId82"/>
              </w:object>
            </w:r>
          </w:p>
        </w:tc>
        <w:tc>
          <w:tcPr>
            <w:tcW w:w="1772" w:type="dxa"/>
            <w:vAlign w:val="center"/>
          </w:tcPr>
          <w:p w:rsidR="00A05726" w:rsidRPr="00A05726" w:rsidRDefault="00A05726" w:rsidP="00A05726">
            <w:pPr>
              <w:bidi/>
              <w:spacing w:line="228" w:lineRule="auto"/>
              <w:jc w:val="center"/>
              <w:rPr>
                <w:rFonts w:ascii="Traditional Arabic" w:eastAsia="Times New Roman" w:hAnsi="Traditional Arabic" w:cs="Traditional Arabic"/>
                <w:sz w:val="32"/>
                <w:szCs w:val="32"/>
                <w:rtl/>
                <w:lang w:val="en-US" w:bidi="ar-DZ"/>
              </w:rPr>
            </w:pPr>
            <w:r w:rsidRPr="00A05726">
              <w:rPr>
                <w:rFonts w:ascii="Traditional Arabic" w:eastAsia="Times New Roman" w:hAnsi="Traditional Arabic" w:cs="Traditional Arabic" w:hint="cs"/>
                <w:sz w:val="32"/>
                <w:szCs w:val="32"/>
                <w:rtl/>
                <w:lang w:val="en-US" w:bidi="ar-DZ"/>
              </w:rPr>
              <w:t xml:space="preserve">تمثيل </w:t>
            </w:r>
            <w:proofErr w:type="spellStart"/>
            <w:r w:rsidRPr="00A05726">
              <w:rPr>
                <w:rFonts w:ascii="Traditional Arabic" w:eastAsia="Times New Roman" w:hAnsi="Traditional Arabic" w:cs="Traditional Arabic" w:hint="cs"/>
                <w:sz w:val="32"/>
                <w:szCs w:val="32"/>
                <w:rtl/>
                <w:lang w:val="en-US" w:bidi="ar-DZ"/>
              </w:rPr>
              <w:t>جليسبي</w:t>
            </w:r>
            <w:proofErr w:type="spellEnd"/>
          </w:p>
        </w:tc>
        <w:tc>
          <w:tcPr>
            <w:tcW w:w="1626" w:type="dxa"/>
            <w:vAlign w:val="center"/>
          </w:tcPr>
          <w:p w:rsidR="00A05726" w:rsidRPr="00A05726" w:rsidRDefault="00A05726" w:rsidP="00A05726">
            <w:pPr>
              <w:bidi/>
              <w:spacing w:line="228" w:lineRule="auto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val="en-US" w:bidi="ar-DZ"/>
              </w:rPr>
            </w:pPr>
            <w:proofErr w:type="gramStart"/>
            <w:r w:rsidRPr="00A05726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 w:bidi="ar-DZ"/>
              </w:rPr>
              <w:t>تمثيل</w:t>
            </w:r>
            <w:proofErr w:type="gramEnd"/>
            <w:r w:rsidRPr="00A05726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 w:bidi="ar-DZ"/>
              </w:rPr>
              <w:t xml:space="preserve"> كرام</w:t>
            </w:r>
          </w:p>
        </w:tc>
        <w:tc>
          <w:tcPr>
            <w:tcW w:w="1547" w:type="dxa"/>
          </w:tcPr>
          <w:p w:rsidR="00A05726" w:rsidRPr="00A05726" w:rsidRDefault="00A05726" w:rsidP="00A05726">
            <w:pPr>
              <w:bidi/>
              <w:spacing w:line="228" w:lineRule="auto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val="en-US" w:bidi="ar-DZ"/>
              </w:rPr>
            </w:pPr>
            <w:r w:rsidRPr="00A05726">
              <w:rPr>
                <w:rFonts w:ascii="Traditional Arabic" w:eastAsia="Times New Roman" w:hAnsi="Traditional Arabic" w:cs="Traditional Arabic"/>
                <w:sz w:val="32"/>
                <w:szCs w:val="32"/>
                <w:rtl/>
                <w:lang w:val="en-US"/>
              </w:rPr>
              <w:t xml:space="preserve">البنية الهندسية الفضائية للجزيئات </w:t>
            </w:r>
          </w:p>
        </w:tc>
      </w:tr>
      <w:tr w:rsidR="00A05726" w:rsidRPr="00A05726" w:rsidTr="00A05726">
        <w:tc>
          <w:tcPr>
            <w:tcW w:w="2182" w:type="dxa"/>
            <w:vAlign w:val="center"/>
          </w:tcPr>
          <w:p w:rsidR="00A05726" w:rsidRPr="00A05726" w:rsidRDefault="00A05726" w:rsidP="00A05726">
            <w:pPr>
              <w:bidi/>
              <w:spacing w:line="228" w:lineRule="auto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0"/>
                <w:szCs w:val="30"/>
                <w:rtl/>
                <w:lang w:val="en-US" w:bidi="ar-DZ"/>
              </w:rPr>
            </w:pPr>
            <w:r w:rsidRPr="00A05726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520" w:dyaOrig="360">
                <v:shape id="_x0000_i1050" type="#_x0000_t75" style="width:21.5pt;height:15.05pt" o:ole="">
                  <v:imagedata r:id="rId83" o:title=""/>
                </v:shape>
                <o:OLEObject Type="Embed" ProgID="Equation.DSMT4" ShapeID="_x0000_i1050" DrawAspect="Content" ObjectID="_1634997616" r:id="rId84"/>
              </w:object>
            </w:r>
          </w:p>
        </w:tc>
        <w:tc>
          <w:tcPr>
            <w:tcW w:w="1658" w:type="dxa"/>
            <w:vAlign w:val="center"/>
          </w:tcPr>
          <w:p w:rsidR="00A05726" w:rsidRPr="00A05726" w:rsidRDefault="00A05726" w:rsidP="00A05726">
            <w:pPr>
              <w:bidi/>
              <w:spacing w:line="228" w:lineRule="auto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0"/>
                <w:szCs w:val="30"/>
                <w:rtl/>
                <w:lang w:val="en-US" w:bidi="ar-DZ"/>
              </w:rPr>
            </w:pPr>
          </w:p>
          <w:p w:rsidR="00A05726" w:rsidRPr="00A05726" w:rsidRDefault="00A05726" w:rsidP="00A05726">
            <w:pPr>
              <w:bidi/>
              <w:spacing w:line="228" w:lineRule="auto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0"/>
                <w:szCs w:val="30"/>
                <w:rtl/>
                <w:lang w:val="en-US" w:bidi="ar-DZ"/>
              </w:rPr>
            </w:pPr>
          </w:p>
          <w:p w:rsidR="00A05726" w:rsidRPr="00A05726" w:rsidRDefault="00A05726" w:rsidP="00A05726">
            <w:pPr>
              <w:bidi/>
              <w:spacing w:line="228" w:lineRule="auto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0"/>
                <w:szCs w:val="30"/>
                <w:rtl/>
                <w:lang w:val="en-US" w:bidi="ar-DZ"/>
              </w:rPr>
            </w:pPr>
          </w:p>
        </w:tc>
        <w:tc>
          <w:tcPr>
            <w:tcW w:w="1671" w:type="dxa"/>
          </w:tcPr>
          <w:p w:rsidR="00A05726" w:rsidRPr="00A05726" w:rsidRDefault="00A05726" w:rsidP="00A05726">
            <w:pPr>
              <w:bidi/>
              <w:spacing w:line="228" w:lineRule="auto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0"/>
                <w:szCs w:val="30"/>
                <w:rtl/>
                <w:lang w:val="en-US" w:bidi="ar-DZ"/>
              </w:rPr>
            </w:pPr>
          </w:p>
        </w:tc>
        <w:tc>
          <w:tcPr>
            <w:tcW w:w="1772" w:type="dxa"/>
            <w:vAlign w:val="center"/>
          </w:tcPr>
          <w:p w:rsidR="00A05726" w:rsidRPr="00A05726" w:rsidRDefault="00A05726" w:rsidP="00A05726">
            <w:pPr>
              <w:bidi/>
              <w:spacing w:line="228" w:lineRule="auto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0"/>
                <w:szCs w:val="30"/>
                <w:rtl/>
                <w:lang w:val="en-US" w:bidi="ar-DZ"/>
              </w:rPr>
            </w:pPr>
          </w:p>
        </w:tc>
        <w:tc>
          <w:tcPr>
            <w:tcW w:w="1626" w:type="dxa"/>
            <w:vAlign w:val="center"/>
          </w:tcPr>
          <w:p w:rsidR="00A05726" w:rsidRPr="00A05726" w:rsidRDefault="00A05726" w:rsidP="00A05726">
            <w:pPr>
              <w:bidi/>
              <w:spacing w:line="228" w:lineRule="auto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0"/>
                <w:szCs w:val="30"/>
                <w:rtl/>
                <w:lang w:val="en-US" w:bidi="ar-DZ"/>
              </w:rPr>
            </w:pPr>
          </w:p>
        </w:tc>
        <w:tc>
          <w:tcPr>
            <w:tcW w:w="1547" w:type="dxa"/>
          </w:tcPr>
          <w:p w:rsidR="00A05726" w:rsidRPr="00A05726" w:rsidRDefault="00A05726" w:rsidP="00A05726">
            <w:pPr>
              <w:bidi/>
              <w:spacing w:line="228" w:lineRule="auto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0"/>
                <w:szCs w:val="30"/>
                <w:rtl/>
                <w:lang w:val="en-US" w:bidi="ar-DZ"/>
              </w:rPr>
            </w:pPr>
          </w:p>
        </w:tc>
      </w:tr>
      <w:tr w:rsidR="00A05726" w:rsidRPr="00A05726" w:rsidTr="00A05726">
        <w:tc>
          <w:tcPr>
            <w:tcW w:w="2182" w:type="dxa"/>
            <w:vAlign w:val="center"/>
          </w:tcPr>
          <w:p w:rsidR="00A05726" w:rsidRPr="00A05726" w:rsidRDefault="00A05726" w:rsidP="00A05726">
            <w:pPr>
              <w:bidi/>
              <w:spacing w:line="228" w:lineRule="auto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0"/>
                <w:szCs w:val="30"/>
                <w:rtl/>
                <w:lang w:val="en-US" w:bidi="ar-DZ"/>
              </w:rPr>
            </w:pPr>
            <w:r w:rsidRPr="00A05726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600" w:dyaOrig="360">
                <v:shape id="_x0000_i1051" type="#_x0000_t75" style="width:24.7pt;height:15.05pt" o:ole="">
                  <v:imagedata r:id="rId85" o:title=""/>
                </v:shape>
                <o:OLEObject Type="Embed" ProgID="Equation.DSMT4" ShapeID="_x0000_i1051" DrawAspect="Content" ObjectID="_1634997617" r:id="rId86"/>
              </w:object>
            </w:r>
          </w:p>
        </w:tc>
        <w:tc>
          <w:tcPr>
            <w:tcW w:w="1658" w:type="dxa"/>
            <w:vAlign w:val="center"/>
          </w:tcPr>
          <w:p w:rsidR="00A05726" w:rsidRPr="00A05726" w:rsidRDefault="00A05726" w:rsidP="00A05726">
            <w:pPr>
              <w:bidi/>
              <w:spacing w:line="228" w:lineRule="auto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0"/>
                <w:szCs w:val="30"/>
                <w:rtl/>
                <w:lang w:val="en-US" w:bidi="ar-DZ"/>
              </w:rPr>
            </w:pPr>
          </w:p>
          <w:p w:rsidR="00A05726" w:rsidRPr="00A05726" w:rsidRDefault="00A05726" w:rsidP="00A05726">
            <w:pPr>
              <w:bidi/>
              <w:spacing w:line="228" w:lineRule="auto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0"/>
                <w:szCs w:val="30"/>
                <w:rtl/>
                <w:lang w:val="en-US" w:bidi="ar-DZ"/>
              </w:rPr>
            </w:pPr>
          </w:p>
          <w:p w:rsidR="00A05726" w:rsidRPr="00A05726" w:rsidRDefault="00A05726" w:rsidP="00A05726">
            <w:pPr>
              <w:bidi/>
              <w:spacing w:line="228" w:lineRule="auto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0"/>
                <w:szCs w:val="30"/>
                <w:rtl/>
                <w:lang w:val="en-US" w:bidi="ar-DZ"/>
              </w:rPr>
            </w:pPr>
          </w:p>
        </w:tc>
        <w:tc>
          <w:tcPr>
            <w:tcW w:w="1671" w:type="dxa"/>
          </w:tcPr>
          <w:p w:rsidR="00A05726" w:rsidRPr="00A05726" w:rsidRDefault="00A05726" w:rsidP="00A05726">
            <w:pPr>
              <w:bidi/>
              <w:spacing w:line="228" w:lineRule="auto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0"/>
                <w:szCs w:val="30"/>
                <w:rtl/>
                <w:lang w:val="en-US" w:bidi="ar-DZ"/>
              </w:rPr>
            </w:pPr>
          </w:p>
        </w:tc>
        <w:tc>
          <w:tcPr>
            <w:tcW w:w="1772" w:type="dxa"/>
            <w:vAlign w:val="center"/>
          </w:tcPr>
          <w:p w:rsidR="00A05726" w:rsidRPr="00A05726" w:rsidRDefault="00A05726" w:rsidP="00A05726">
            <w:pPr>
              <w:bidi/>
              <w:spacing w:line="228" w:lineRule="auto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0"/>
                <w:szCs w:val="30"/>
                <w:rtl/>
                <w:lang w:val="en-US" w:bidi="ar-DZ"/>
              </w:rPr>
            </w:pPr>
          </w:p>
        </w:tc>
        <w:tc>
          <w:tcPr>
            <w:tcW w:w="1626" w:type="dxa"/>
            <w:vAlign w:val="center"/>
          </w:tcPr>
          <w:p w:rsidR="00A05726" w:rsidRPr="00A05726" w:rsidRDefault="00A05726" w:rsidP="00A05726">
            <w:pPr>
              <w:bidi/>
              <w:spacing w:line="228" w:lineRule="auto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0"/>
                <w:szCs w:val="30"/>
                <w:rtl/>
                <w:lang w:val="en-US" w:bidi="ar-DZ"/>
              </w:rPr>
            </w:pPr>
          </w:p>
        </w:tc>
        <w:tc>
          <w:tcPr>
            <w:tcW w:w="1547" w:type="dxa"/>
          </w:tcPr>
          <w:p w:rsidR="00A05726" w:rsidRPr="00A05726" w:rsidRDefault="00A05726" w:rsidP="00A05726">
            <w:pPr>
              <w:bidi/>
              <w:spacing w:line="228" w:lineRule="auto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0"/>
                <w:szCs w:val="30"/>
                <w:rtl/>
                <w:lang w:val="en-US" w:bidi="ar-DZ"/>
              </w:rPr>
            </w:pPr>
          </w:p>
        </w:tc>
      </w:tr>
      <w:tr w:rsidR="00A05726" w:rsidRPr="00A05726" w:rsidTr="00A05726">
        <w:tc>
          <w:tcPr>
            <w:tcW w:w="2182" w:type="dxa"/>
            <w:vAlign w:val="center"/>
          </w:tcPr>
          <w:p w:rsidR="00A05726" w:rsidRPr="00A05726" w:rsidRDefault="00A05726" w:rsidP="00A05726">
            <w:pPr>
              <w:bidi/>
              <w:spacing w:line="228" w:lineRule="auto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0"/>
                <w:szCs w:val="30"/>
                <w:rtl/>
                <w:lang w:val="en-US" w:bidi="ar-DZ"/>
              </w:rPr>
            </w:pPr>
            <w:r w:rsidRPr="00A05726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660" w:dyaOrig="360">
                <v:shape id="_x0000_i1052" type="#_x0000_t75" style="width:26.85pt;height:15.05pt" o:ole="">
                  <v:imagedata r:id="rId87" o:title=""/>
                </v:shape>
                <o:OLEObject Type="Embed" ProgID="Equation.DSMT4" ShapeID="_x0000_i1052" DrawAspect="Content" ObjectID="_1634997618" r:id="rId88"/>
              </w:object>
            </w:r>
          </w:p>
        </w:tc>
        <w:tc>
          <w:tcPr>
            <w:tcW w:w="1658" w:type="dxa"/>
            <w:vAlign w:val="center"/>
          </w:tcPr>
          <w:p w:rsidR="00A05726" w:rsidRPr="00A05726" w:rsidRDefault="00A05726" w:rsidP="00A05726">
            <w:pPr>
              <w:bidi/>
              <w:spacing w:line="228" w:lineRule="auto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0"/>
                <w:szCs w:val="30"/>
                <w:rtl/>
                <w:lang w:val="en-US" w:bidi="ar-DZ"/>
              </w:rPr>
            </w:pPr>
          </w:p>
          <w:p w:rsidR="00A05726" w:rsidRPr="00A05726" w:rsidRDefault="00A05726" w:rsidP="00A05726">
            <w:pPr>
              <w:bidi/>
              <w:spacing w:line="228" w:lineRule="auto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0"/>
                <w:szCs w:val="30"/>
                <w:rtl/>
                <w:lang w:val="en-US" w:bidi="ar-DZ"/>
              </w:rPr>
            </w:pPr>
          </w:p>
          <w:p w:rsidR="00A05726" w:rsidRPr="00A05726" w:rsidRDefault="00A05726" w:rsidP="00A05726">
            <w:pPr>
              <w:bidi/>
              <w:spacing w:line="228" w:lineRule="auto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0"/>
                <w:szCs w:val="30"/>
                <w:rtl/>
                <w:lang w:val="en-US" w:bidi="ar-DZ"/>
              </w:rPr>
            </w:pPr>
          </w:p>
        </w:tc>
        <w:tc>
          <w:tcPr>
            <w:tcW w:w="1671" w:type="dxa"/>
          </w:tcPr>
          <w:p w:rsidR="00A05726" w:rsidRPr="00A05726" w:rsidRDefault="00A05726" w:rsidP="00A05726">
            <w:pPr>
              <w:bidi/>
              <w:spacing w:line="228" w:lineRule="auto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0"/>
                <w:szCs w:val="30"/>
                <w:rtl/>
                <w:lang w:val="en-US" w:bidi="ar-DZ"/>
              </w:rPr>
            </w:pPr>
          </w:p>
        </w:tc>
        <w:tc>
          <w:tcPr>
            <w:tcW w:w="1772" w:type="dxa"/>
            <w:vAlign w:val="center"/>
          </w:tcPr>
          <w:p w:rsidR="00A05726" w:rsidRPr="00A05726" w:rsidRDefault="00A05726" w:rsidP="00A05726">
            <w:pPr>
              <w:bidi/>
              <w:spacing w:line="228" w:lineRule="auto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0"/>
                <w:szCs w:val="30"/>
                <w:rtl/>
                <w:lang w:val="en-US" w:bidi="ar-DZ"/>
              </w:rPr>
            </w:pPr>
          </w:p>
        </w:tc>
        <w:tc>
          <w:tcPr>
            <w:tcW w:w="1626" w:type="dxa"/>
            <w:vAlign w:val="center"/>
          </w:tcPr>
          <w:p w:rsidR="00A05726" w:rsidRPr="00A05726" w:rsidRDefault="00A05726" w:rsidP="00A05726">
            <w:pPr>
              <w:bidi/>
              <w:spacing w:line="228" w:lineRule="auto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0"/>
                <w:szCs w:val="30"/>
                <w:rtl/>
                <w:lang w:val="en-US" w:bidi="ar-DZ"/>
              </w:rPr>
            </w:pPr>
          </w:p>
        </w:tc>
        <w:tc>
          <w:tcPr>
            <w:tcW w:w="1547" w:type="dxa"/>
          </w:tcPr>
          <w:p w:rsidR="00A05726" w:rsidRPr="00A05726" w:rsidRDefault="00A05726" w:rsidP="00A05726">
            <w:pPr>
              <w:bidi/>
              <w:spacing w:line="228" w:lineRule="auto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0"/>
                <w:szCs w:val="30"/>
                <w:rtl/>
                <w:lang w:val="en-US" w:bidi="ar-DZ"/>
              </w:rPr>
            </w:pPr>
          </w:p>
        </w:tc>
      </w:tr>
    </w:tbl>
    <w:p w:rsidR="00361504" w:rsidRPr="00A05726" w:rsidRDefault="00361504" w:rsidP="00361504">
      <w:pPr>
        <w:bidi/>
        <w:spacing w:after="0" w:line="240" w:lineRule="auto"/>
        <w:rPr>
          <w:rFonts w:ascii="Arabic Typesetting" w:eastAsia="Times New Roman" w:hAnsi="Arabic Typesetting" w:cs="Arabic Typesetting"/>
          <w:b/>
          <w:bCs/>
          <w:sz w:val="36"/>
          <w:szCs w:val="36"/>
          <w:u w:val="single"/>
          <w:rtl/>
          <w:lang w:val="en-US"/>
        </w:rPr>
      </w:pPr>
      <w:r w:rsidRPr="00A05726">
        <w:rPr>
          <w:rFonts w:ascii="Arabic Typesetting" w:eastAsia="Times New Roman" w:hAnsi="Arabic Typesetting" w:cs="Arabic Typesetting" w:hint="cs"/>
          <w:b/>
          <w:bCs/>
          <w:sz w:val="36"/>
          <w:szCs w:val="36"/>
          <w:u w:val="single"/>
          <w:rtl/>
          <w:lang w:val="en-US"/>
        </w:rPr>
        <w:t xml:space="preserve"> </w:t>
      </w:r>
      <w:r>
        <w:rPr>
          <w:rFonts w:ascii="Arabic Typesetting" w:eastAsia="Times New Roman" w:hAnsi="Arabic Typesetting" w:cs="Arabic Typesetting"/>
          <w:b/>
          <w:bCs/>
          <w:sz w:val="36"/>
          <w:szCs w:val="36"/>
          <w:u w:val="single"/>
          <w:lang w:val="en-US"/>
        </w:rPr>
        <w:t>2</w:t>
      </w:r>
      <w:r>
        <w:rPr>
          <w:rFonts w:ascii="Arabic Typesetting" w:eastAsia="Times New Roman" w:hAnsi="Arabic Typesetting" w:cs="Arabic Typesetting" w:hint="cs"/>
          <w:b/>
          <w:bCs/>
          <w:sz w:val="36"/>
          <w:szCs w:val="36"/>
          <w:u w:val="single"/>
          <w:rtl/>
          <w:lang w:val="en-US"/>
        </w:rPr>
        <w:t xml:space="preserve">- </w:t>
      </w:r>
      <w:r w:rsidRPr="00A05726">
        <w:rPr>
          <w:rFonts w:ascii="Arabic Typesetting" w:eastAsia="Times New Roman" w:hAnsi="Arabic Typesetting" w:cs="Arabic Typesetting" w:hint="cs"/>
          <w:b/>
          <w:bCs/>
          <w:sz w:val="36"/>
          <w:szCs w:val="36"/>
          <w:u w:val="single"/>
          <w:rtl/>
          <w:lang w:val="en-US"/>
        </w:rPr>
        <w:t>اكمل الجدول التالي: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3448"/>
        <w:gridCol w:w="3448"/>
        <w:gridCol w:w="3449"/>
      </w:tblGrid>
      <w:tr w:rsidR="00361504" w:rsidRPr="00A05726" w:rsidTr="0007658A">
        <w:tc>
          <w:tcPr>
            <w:tcW w:w="3448" w:type="dxa"/>
            <w:vAlign w:val="center"/>
          </w:tcPr>
          <w:p w:rsidR="00361504" w:rsidRPr="00A05726" w:rsidRDefault="00361504" w:rsidP="0007658A">
            <w:pPr>
              <w:bidi/>
              <w:spacing w:line="228" w:lineRule="auto"/>
              <w:jc w:val="center"/>
              <w:rPr>
                <w:rFonts w:ascii="Traditional Arabic" w:eastAsia="Times New Roman" w:hAnsi="Traditional Arabic" w:cs="Traditional Arabic"/>
                <w:sz w:val="32"/>
                <w:szCs w:val="32"/>
                <w:rtl/>
                <w:lang w:val="en-US" w:bidi="ar-DZ"/>
              </w:rPr>
            </w:pPr>
            <w:proofErr w:type="gramStart"/>
            <w:r w:rsidRPr="00A05726">
              <w:rPr>
                <w:rFonts w:ascii="Traditional Arabic" w:eastAsia="Times New Roman" w:hAnsi="Traditional Arabic" w:cs="Traditional Arabic"/>
                <w:sz w:val="32"/>
                <w:szCs w:val="32"/>
                <w:rtl/>
                <w:lang w:val="en-US" w:bidi="ar-DZ"/>
              </w:rPr>
              <w:lastRenderedPageBreak/>
              <w:t>الصيغة</w:t>
            </w:r>
            <w:proofErr w:type="gramEnd"/>
            <w:r w:rsidRPr="00A05726">
              <w:rPr>
                <w:rFonts w:ascii="Traditional Arabic" w:eastAsia="Times New Roman" w:hAnsi="Traditional Arabic" w:cs="Traditional Arabic"/>
                <w:sz w:val="32"/>
                <w:szCs w:val="32"/>
                <w:rtl/>
                <w:lang w:val="en-US" w:bidi="ar-DZ"/>
              </w:rPr>
              <w:t xml:space="preserve"> العامة (المجملة)</w:t>
            </w:r>
          </w:p>
        </w:tc>
        <w:tc>
          <w:tcPr>
            <w:tcW w:w="3448" w:type="dxa"/>
            <w:vAlign w:val="center"/>
          </w:tcPr>
          <w:p w:rsidR="00361504" w:rsidRPr="00A05726" w:rsidRDefault="00361504" w:rsidP="0007658A">
            <w:pPr>
              <w:bidi/>
              <w:spacing w:line="228" w:lineRule="auto"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2"/>
                <w:szCs w:val="32"/>
                <w:rtl/>
                <w:lang w:val="en-US" w:bidi="ar-DZ"/>
              </w:rPr>
            </w:pPr>
            <w:proofErr w:type="gramStart"/>
            <w:r w:rsidRPr="00A05726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 w:bidi="ar-DZ"/>
              </w:rPr>
              <w:t>الصيغة</w:t>
            </w:r>
            <w:proofErr w:type="gramEnd"/>
            <w:r w:rsidRPr="00A05726">
              <w:rPr>
                <w:rFonts w:ascii="Arabic Typesetting" w:eastAsia="Times New Roman" w:hAnsi="Arabic Typesetting" w:cs="Arabic Typesetting" w:hint="cs"/>
                <w:b/>
                <w:bCs/>
                <w:sz w:val="32"/>
                <w:szCs w:val="32"/>
                <w:rtl/>
                <w:lang w:val="en-US" w:bidi="ar-DZ"/>
              </w:rPr>
              <w:t xml:space="preserve"> المفصلة (المنشورة)</w:t>
            </w:r>
          </w:p>
        </w:tc>
        <w:tc>
          <w:tcPr>
            <w:tcW w:w="3449" w:type="dxa"/>
            <w:vAlign w:val="center"/>
          </w:tcPr>
          <w:p w:rsidR="00361504" w:rsidRPr="00A05726" w:rsidRDefault="00361504" w:rsidP="0007658A">
            <w:pPr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rtl/>
                <w:lang w:val="en-US"/>
              </w:rPr>
            </w:pPr>
            <w:r w:rsidRPr="00A05726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الصيغة النصف </w:t>
            </w:r>
            <w:proofErr w:type="gramStart"/>
            <w:r w:rsidRPr="00A05726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>المفصلة</w:t>
            </w:r>
            <w:proofErr w:type="gramEnd"/>
            <w:r w:rsidRPr="00A05726">
              <w:rPr>
                <w:rFonts w:ascii="Arabic Typesetting" w:eastAsia="Times New Roman" w:hAnsi="Arabic Typesetting" w:cs="Arabic Typesetting" w:hint="cs"/>
                <w:b/>
                <w:bCs/>
                <w:sz w:val="36"/>
                <w:szCs w:val="36"/>
                <w:rtl/>
                <w:lang w:val="en-US"/>
              </w:rPr>
              <w:t xml:space="preserve"> (المنشورة)</w:t>
            </w:r>
          </w:p>
        </w:tc>
      </w:tr>
      <w:tr w:rsidR="00361504" w:rsidRPr="00A05726" w:rsidTr="0007658A">
        <w:tc>
          <w:tcPr>
            <w:tcW w:w="3448" w:type="dxa"/>
            <w:vAlign w:val="center"/>
          </w:tcPr>
          <w:p w:rsidR="00361504" w:rsidRPr="00A05726" w:rsidRDefault="00361504" w:rsidP="0007658A">
            <w:pPr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u w:val="single"/>
                <w:rtl/>
                <w:lang w:val="en-US"/>
              </w:rPr>
            </w:pPr>
            <w:r w:rsidRPr="00A05726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660" w:dyaOrig="360">
                <v:shape id="_x0000_i1053" type="#_x0000_t75" style="width:25.8pt;height:13.95pt" o:ole="">
                  <v:imagedata r:id="rId89" o:title=""/>
                </v:shape>
                <o:OLEObject Type="Embed" ProgID="Equation.DSMT4" ShapeID="_x0000_i1053" DrawAspect="Content" ObjectID="_1634997619" r:id="rId90"/>
              </w:object>
            </w:r>
          </w:p>
        </w:tc>
        <w:tc>
          <w:tcPr>
            <w:tcW w:w="3448" w:type="dxa"/>
            <w:vAlign w:val="center"/>
          </w:tcPr>
          <w:p w:rsidR="00361504" w:rsidRPr="00A05726" w:rsidRDefault="00361504" w:rsidP="0007658A">
            <w:pPr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u w:val="single"/>
                <w:rtl/>
                <w:lang w:val="en-US"/>
              </w:rPr>
            </w:pPr>
          </w:p>
        </w:tc>
        <w:tc>
          <w:tcPr>
            <w:tcW w:w="3449" w:type="dxa"/>
            <w:vAlign w:val="center"/>
          </w:tcPr>
          <w:p w:rsidR="00361504" w:rsidRPr="00A05726" w:rsidRDefault="00361504" w:rsidP="0007658A">
            <w:pPr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u w:val="single"/>
                <w:rtl/>
                <w:lang w:val="en-US"/>
              </w:rPr>
            </w:pPr>
          </w:p>
        </w:tc>
      </w:tr>
      <w:tr w:rsidR="00361504" w:rsidRPr="00A05726" w:rsidTr="0007658A">
        <w:tc>
          <w:tcPr>
            <w:tcW w:w="3448" w:type="dxa"/>
            <w:vAlign w:val="center"/>
          </w:tcPr>
          <w:p w:rsidR="00361504" w:rsidRPr="00A05726" w:rsidRDefault="00361504" w:rsidP="0007658A">
            <w:pPr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u w:val="single"/>
                <w:rtl/>
                <w:lang w:val="en-US"/>
              </w:rPr>
            </w:pPr>
          </w:p>
        </w:tc>
        <w:tc>
          <w:tcPr>
            <w:tcW w:w="3448" w:type="dxa"/>
            <w:vAlign w:val="center"/>
          </w:tcPr>
          <w:p w:rsidR="00361504" w:rsidRPr="00A05726" w:rsidRDefault="00361504" w:rsidP="0007658A">
            <w:pPr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u w:val="single"/>
                <w:rtl/>
                <w:lang w:val="en-US"/>
              </w:rPr>
            </w:pPr>
          </w:p>
        </w:tc>
        <w:tc>
          <w:tcPr>
            <w:tcW w:w="3449" w:type="dxa"/>
            <w:vAlign w:val="center"/>
          </w:tcPr>
          <w:p w:rsidR="00361504" w:rsidRPr="00A05726" w:rsidRDefault="00361504" w:rsidP="0007658A">
            <w:pPr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u w:val="single"/>
                <w:rtl/>
                <w:lang w:val="en-US"/>
              </w:rPr>
            </w:pPr>
            <w:r w:rsidRPr="00A05726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2439" w:dyaOrig="360">
                <v:shape id="_x0000_i1054" type="#_x0000_t75" style="width:121.45pt;height:18.25pt" o:ole="">
                  <v:imagedata r:id="rId91" o:title=""/>
                </v:shape>
                <o:OLEObject Type="Embed" ProgID="Equation.DSMT4" ShapeID="_x0000_i1054" DrawAspect="Content" ObjectID="_1634997620" r:id="rId92"/>
              </w:object>
            </w:r>
          </w:p>
        </w:tc>
      </w:tr>
      <w:tr w:rsidR="00361504" w:rsidRPr="00A05726" w:rsidTr="0007658A">
        <w:tc>
          <w:tcPr>
            <w:tcW w:w="3448" w:type="dxa"/>
            <w:vAlign w:val="center"/>
          </w:tcPr>
          <w:p w:rsidR="00361504" w:rsidRPr="00A05726" w:rsidRDefault="00361504" w:rsidP="0007658A">
            <w:pPr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u w:val="single"/>
                <w:rtl/>
                <w:lang w:val="en-US"/>
              </w:rPr>
            </w:pPr>
          </w:p>
        </w:tc>
        <w:tc>
          <w:tcPr>
            <w:tcW w:w="3448" w:type="dxa"/>
            <w:vAlign w:val="center"/>
          </w:tcPr>
          <w:p w:rsidR="00361504" w:rsidRPr="00A05726" w:rsidRDefault="00361504" w:rsidP="0007658A">
            <w:pPr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u w:val="single"/>
                <w:rtl/>
                <w:lang w:val="en-US"/>
              </w:rPr>
            </w:pPr>
            <w:r w:rsidRPr="00A05726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fr-FR"/>
              </w:rPr>
              <mc:AlternateContent>
                <mc:Choice Requires="wpg">
                  <w:drawing>
                    <wp:inline distT="0" distB="0" distL="0" distR="0" wp14:anchorId="62722E5A" wp14:editId="51693059">
                      <wp:extent cx="1254760" cy="742315"/>
                      <wp:effectExtent l="0" t="0" r="2540" b="635"/>
                      <wp:docPr id="5133" name="Groupe 513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54760" cy="742315"/>
                                <a:chOff x="0" y="0"/>
                                <a:chExt cx="1254760" cy="742389"/>
                              </a:xfrm>
                            </wpg:grpSpPr>
                            <wps:wsp>
                              <wps:cNvPr id="5134" name="b50"/>
                              <wps:cNvSpPr txBox="1"/>
                              <wps:spPr>
                                <a:xfrm>
                                  <a:off x="246380" y="588010"/>
                                  <a:ext cx="109855" cy="1543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prstClr val="black"/>
                                      </a:solidFill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61504" w:rsidRPr="008A7CF5" w:rsidRDefault="00361504" w:rsidP="00361504">
                                    <w:pPr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 w:rsidRPr="008A7CF5">
                                      <w:rPr>
                                        <w:sz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35" name="b48"/>
                              <wps:cNvSpPr txBox="1"/>
                              <wps:spPr>
                                <a:xfrm>
                                  <a:off x="0" y="294005"/>
                                  <a:ext cx="109855" cy="1543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prstClr val="black"/>
                                      </a:solidFill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61504" w:rsidRPr="008A7CF5" w:rsidRDefault="00361504" w:rsidP="00361504">
                                    <w:pPr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 w:rsidRPr="008A7CF5">
                                      <w:rPr>
                                        <w:sz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36" name="b46"/>
                              <wps:cNvSpPr txBox="1"/>
                              <wps:spPr>
                                <a:xfrm>
                                  <a:off x="246380" y="0"/>
                                  <a:ext cx="109855" cy="1543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prstClr val="black"/>
                                      </a:solidFill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61504" w:rsidRPr="008A7CF5" w:rsidRDefault="00361504" w:rsidP="00361504">
                                    <w:pPr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 w:rsidRPr="008A7CF5">
                                      <w:rPr>
                                        <w:sz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37" name="b44"/>
                              <wps:cNvSpPr txBox="1"/>
                              <wps:spPr>
                                <a:xfrm>
                                  <a:off x="489585" y="588010"/>
                                  <a:ext cx="109220" cy="1543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prstClr val="black"/>
                                      </a:solidFill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61504" w:rsidRPr="008A7CF5" w:rsidRDefault="00361504" w:rsidP="00361504">
                                    <w:pPr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 w:rsidRPr="008A7CF5">
                                      <w:rPr>
                                        <w:sz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38" name="b42"/>
                              <wps:cNvSpPr txBox="1"/>
                              <wps:spPr>
                                <a:xfrm>
                                  <a:off x="489585" y="0"/>
                                  <a:ext cx="109220" cy="1543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prstClr val="black"/>
                                      </a:solidFill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61504" w:rsidRPr="008A7CF5" w:rsidRDefault="00361504" w:rsidP="00361504">
                                    <w:pPr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 w:rsidRPr="008A7CF5">
                                      <w:rPr>
                                        <w:sz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39" name="b40"/>
                              <wps:cNvSpPr txBox="1"/>
                              <wps:spPr>
                                <a:xfrm>
                                  <a:off x="732790" y="588010"/>
                                  <a:ext cx="109220" cy="1543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prstClr val="black"/>
                                      </a:solidFill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61504" w:rsidRPr="008A7CF5" w:rsidRDefault="00361504" w:rsidP="00361504">
                                    <w:pPr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 w:rsidRPr="008A7CF5">
                                      <w:rPr>
                                        <w:sz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40" name="b38"/>
                              <wps:cNvSpPr txBox="1"/>
                              <wps:spPr>
                                <a:xfrm>
                                  <a:off x="732790" y="0"/>
                                  <a:ext cx="109220" cy="1543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prstClr val="black"/>
                                      </a:solidFill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61504" w:rsidRPr="008A7CF5" w:rsidRDefault="00361504" w:rsidP="00361504">
                                    <w:pPr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 w:rsidRPr="008A7CF5">
                                      <w:rPr>
                                        <w:sz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41" name="b36"/>
                              <wps:cNvSpPr txBox="1"/>
                              <wps:spPr>
                                <a:xfrm>
                                  <a:off x="1145540" y="293370"/>
                                  <a:ext cx="109220" cy="1543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prstClr val="black"/>
                                      </a:solidFill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61504" w:rsidRPr="008A7CF5" w:rsidRDefault="00361504" w:rsidP="00361504">
                                    <w:pPr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 w:rsidRPr="008A7CF5">
                                      <w:rPr>
                                        <w:sz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42" name="b34"/>
                              <wps:cNvSpPr txBox="1"/>
                              <wps:spPr>
                                <a:xfrm>
                                  <a:off x="937895" y="40640"/>
                                  <a:ext cx="109220" cy="1543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prstClr val="black"/>
                                      </a:solidFill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61504" w:rsidRPr="008A7CF5" w:rsidRDefault="00361504" w:rsidP="00361504">
                                    <w:pPr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 w:rsidRPr="008A7CF5">
                                      <w:rPr>
                                        <w:sz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43" name="b32"/>
                              <wps:cNvSpPr txBox="1"/>
                              <wps:spPr>
                                <a:xfrm>
                                  <a:off x="735965" y="294005"/>
                                  <a:ext cx="103505" cy="1543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prstClr val="black"/>
                                      </a:solidFill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61504" w:rsidRPr="008A7CF5" w:rsidRDefault="00361504" w:rsidP="00361504">
                                    <w:pPr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 w:rsidRPr="008A7CF5">
                                      <w:rPr>
                                        <w:sz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44" name="b30"/>
                              <wps:cNvSpPr txBox="1"/>
                              <wps:spPr>
                                <a:xfrm>
                                  <a:off x="492760" y="294005"/>
                                  <a:ext cx="103505" cy="1543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prstClr val="black"/>
                                      </a:solidFill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61504" w:rsidRPr="008A7CF5" w:rsidRDefault="00361504" w:rsidP="00361504">
                                    <w:pPr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 w:rsidRPr="008A7CF5">
                                      <w:rPr>
                                        <w:sz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45" name="b29"/>
                              <wps:cNvSpPr txBox="1"/>
                              <wps:spPr>
                                <a:xfrm>
                                  <a:off x="249555" y="294005"/>
                                  <a:ext cx="103505" cy="1543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prstClr val="black"/>
                                      </a:solidFill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61504" w:rsidRPr="008A7CF5" w:rsidRDefault="00361504" w:rsidP="00361504">
                                    <w:pPr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 w:rsidRPr="008A7CF5">
                                      <w:rPr>
                                        <w:sz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46" name="t31"/>
                              <wps:cNvSpPr/>
                              <wps:spPr>
                                <a:xfrm>
                                  <a:off x="368102" y="371195"/>
                                  <a:ext cx="106878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14301" h="1">
                                      <a:moveTo>
                                        <a:pt x="0" y="0"/>
                                      </a:moveTo>
                                      <a:lnTo>
                                        <a:pt x="11430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147" name="t33"/>
                              <wps:cNvSpPr/>
                              <wps:spPr>
                                <a:xfrm>
                                  <a:off x="611546" y="371195"/>
                                  <a:ext cx="106878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14301" h="1">
                                      <a:moveTo>
                                        <a:pt x="0" y="0"/>
                                      </a:moveTo>
                                      <a:lnTo>
                                        <a:pt x="11430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148" name="t35"/>
                              <wps:cNvSpPr/>
                              <wps:spPr>
                                <a:xfrm>
                                  <a:off x="849053" y="204940"/>
                                  <a:ext cx="83127" cy="8312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0824" h="80824">
                                      <a:moveTo>
                                        <a:pt x="0" y="80823"/>
                                      </a:moveTo>
                                      <a:lnTo>
                                        <a:pt x="80823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149" name="t37"/>
                              <wps:cNvSpPr/>
                              <wps:spPr>
                                <a:xfrm>
                                  <a:off x="1056871" y="204940"/>
                                  <a:ext cx="83127" cy="8312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0824" h="80824">
                                      <a:moveTo>
                                        <a:pt x="0" y="0"/>
                                      </a:moveTo>
                                      <a:lnTo>
                                        <a:pt x="80823" y="80823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150" name="t39"/>
                              <wps:cNvSpPr/>
                              <wps:spPr>
                                <a:xfrm>
                                  <a:off x="789676" y="169314"/>
                                  <a:ext cx="0" cy="10687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" h="114301">
                                      <a:moveTo>
                                        <a:pt x="0" y="114300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151" name="t41"/>
                              <wps:cNvSpPr/>
                              <wps:spPr>
                                <a:xfrm>
                                  <a:off x="789676" y="460260"/>
                                  <a:ext cx="0" cy="10687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" h="114301">
                                      <a:moveTo>
                                        <a:pt x="0" y="0"/>
                                      </a:moveTo>
                                      <a:lnTo>
                                        <a:pt x="0" y="11430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152" name="t43"/>
                              <wps:cNvSpPr/>
                              <wps:spPr>
                                <a:xfrm>
                                  <a:off x="546232" y="169314"/>
                                  <a:ext cx="0" cy="10687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" h="114301">
                                      <a:moveTo>
                                        <a:pt x="0" y="114300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153" name="t45"/>
                              <wps:cNvSpPr/>
                              <wps:spPr>
                                <a:xfrm>
                                  <a:off x="546232" y="460260"/>
                                  <a:ext cx="0" cy="10687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" h="114301">
                                      <a:moveTo>
                                        <a:pt x="0" y="0"/>
                                      </a:moveTo>
                                      <a:lnTo>
                                        <a:pt x="0" y="11430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154" name="t47"/>
                              <wps:cNvSpPr/>
                              <wps:spPr>
                                <a:xfrm>
                                  <a:off x="302788" y="169314"/>
                                  <a:ext cx="0" cy="10687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" h="114301">
                                      <a:moveTo>
                                        <a:pt x="0" y="114300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155" name="t49"/>
                              <wps:cNvSpPr/>
                              <wps:spPr>
                                <a:xfrm>
                                  <a:off x="124658" y="371195"/>
                                  <a:ext cx="106878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14301" h="1">
                                      <a:moveTo>
                                        <a:pt x="114300" y="0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156" name="t51"/>
                              <wps:cNvSpPr/>
                              <wps:spPr>
                                <a:xfrm>
                                  <a:off x="302788" y="460260"/>
                                  <a:ext cx="0" cy="10687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" h="114301">
                                      <a:moveTo>
                                        <a:pt x="0" y="0"/>
                                      </a:moveTo>
                                      <a:lnTo>
                                        <a:pt x="0" y="11430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e 5133" o:spid="_x0000_s1052" style="width:98.8pt;height:58.45pt;mso-position-horizontal-relative:char;mso-position-vertical-relative:line" coordsize="12547,7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b50" o:spid="_x0000_s1053" type="#_x0000_t202" style="position:absolute;left:2463;top:5880;width:1099;height:15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GF18UA&#10;AADdAAAADwAAAGRycy9kb3ducmV2LnhtbESPQWvCQBSE70L/w/IK3pqNjS0SXUUChYoINi14fWSf&#10;STT7NmS3Mf57VxA8DjPzDbNYDaYRPXWutqxgEsUgiAuray4V/P1+vc1AOI+ssbFMCq7kYLV8GS0w&#10;1fbCP9TnvhQBwi5FBZX3bSqlKyoy6CLbEgfvaDuDPsiulLrDS4CbRr7H8ac0WHNYqLClrKLinP8b&#10;Bb3c2GS7Px2yPe3qdXLKNsk5V2r8OqznIDwN/hl+tL+1go9JMoX7m/AE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0YXXxQAAAN0AAAAPAAAAAAAAAAAAAAAAAJgCAABkcnMv&#10;ZG93bnJldi54bWxQSwUGAAAAAAQABAD1AAAAigMAAAAA&#10;" filled="f" fillcolor="yellow" stroked="f" strokeweight=".5pt">
                        <v:textbox inset="0,0,0,0">
                          <w:txbxContent>
                            <w:p w:rsidR="00361504" w:rsidRPr="008A7CF5" w:rsidRDefault="00361504" w:rsidP="00361504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8A7CF5">
                                <w:rPr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b48" o:spid="_x0000_s1054" type="#_x0000_t202" style="position:absolute;top:2940;width:1098;height:15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0gTMYA&#10;AADdAAAADwAAAGRycy9kb3ducmV2LnhtbESPQWuDQBSE74X8h+UFemtWKynFZBNEKERKILWFXh/u&#10;i5q4b8XdqP333UChx2FmvmG2+9l0YqTBtZYVxKsIBHFldcu1gq/Pt6dXEM4ja+wsk4IfcrDfLR62&#10;mGo78QeNpa9FgLBLUUHjfZ9K6aqGDLqV7YmDd7aDQR/kUEs94BTgppPPUfQiDbYcFhrsKW+oupY3&#10;o2CUhU3eT5fv/ETHNksueZFcS6Uel3O2AeFp9v/hv/ZBK1jHyRrub8ITkL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50gTMYAAADdAAAADwAAAAAAAAAAAAAAAACYAgAAZHJz&#10;L2Rvd25yZXYueG1sUEsFBgAAAAAEAAQA9QAAAIsDAAAAAA==&#10;" filled="f" fillcolor="yellow" stroked="f" strokeweight=".5pt">
                        <v:textbox inset="0,0,0,0">
                          <w:txbxContent>
                            <w:p w:rsidR="00361504" w:rsidRPr="008A7CF5" w:rsidRDefault="00361504" w:rsidP="00361504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8A7CF5">
                                <w:rPr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b46" o:spid="_x0000_s1055" type="#_x0000_t202" style="position:absolute;left:2463;width:1099;height:15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0++O8YA&#10;AADdAAAADwAAAGRycy9kb3ducmV2LnhtbESPQWuDQBSE74X+h+UVcmtWIw3FZhNECFRCIbWBXB/u&#10;q5q4b8Xdqvn32UKhx2FmvmE2u9l0YqTBtZYVxMsIBHFldcu1gtPX/vkVhPPIGjvLpOBGDnbbx4cN&#10;ptpO/Elj6WsRIOxSVNB436dSuqohg25pe+LgfdvBoA9yqKUecApw08lVFK2lwZbDQoM95Q1V1/LH&#10;KBhlYZPD8XLOj/TRZsklL5JrqdTiac7eQHia/X/4r/2uFbzEyRp+34QnIL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0++O8YAAADdAAAADwAAAAAAAAAAAAAAAACYAgAAZHJz&#10;L2Rvd25yZXYueG1sUEsFBgAAAAAEAAQA9QAAAIsDAAAAAA==&#10;" filled="f" fillcolor="yellow" stroked="f" strokeweight=".5pt">
                        <v:textbox inset="0,0,0,0">
                          <w:txbxContent>
                            <w:p w:rsidR="00361504" w:rsidRPr="008A7CF5" w:rsidRDefault="00361504" w:rsidP="00361504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8A7CF5">
                                <w:rPr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b44" o:spid="_x0000_s1056" type="#_x0000_t202" style="position:absolute;left:4895;top:5880;width:1093;height:15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MboMUA&#10;AADdAAAADwAAAGRycy9kb3ducmV2LnhtbESPQWvCQBSE70L/w/IK3pqNDbYSXUUChYoINi14fWSf&#10;STT7NmS3Mf57VxA8DjPzDbNYDaYRPXWutqxgEsUgiAuray4V/P1+vc1AOI+ssbFMCq7kYLV8GS0w&#10;1fbCP9TnvhQBwi5FBZX3bSqlKyoy6CLbEgfvaDuDPsiulLrDS4CbRr7H8Yc0WHNYqLClrKLinP8b&#10;Bb3c2GS7Px2yPe3qdXLKNsk5V2r8OqznIDwN/hl+tL+1gukk+YT7m/AE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AxugxQAAAN0AAAAPAAAAAAAAAAAAAAAAAJgCAABkcnMv&#10;ZG93bnJldi54bWxQSwUGAAAAAAQABAD1AAAAigMAAAAA&#10;" filled="f" fillcolor="yellow" stroked="f" strokeweight=".5pt">
                        <v:textbox inset="0,0,0,0">
                          <w:txbxContent>
                            <w:p w:rsidR="00361504" w:rsidRPr="008A7CF5" w:rsidRDefault="00361504" w:rsidP="00361504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8A7CF5">
                                <w:rPr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b42" o:spid="_x0000_s1057" type="#_x0000_t202" style="position:absolute;left:4895;width:1093;height:15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yP0sEA&#10;AADdAAAADwAAAGRycy9kb3ducmV2LnhtbERPTYvCMBC9C/6HMII3TbW4LNUoUhAUEdyu4HVoxrba&#10;TEoTa/ffbw6Cx8f7Xm16U4uOWldZVjCbRiCIc6srLhRcfneTbxDOI2usLZOCP3KwWQ8HK0y0ffEP&#10;dZkvRAhhl6CC0vsmkdLlJRl0U9sQB+5mW4M+wLaQusVXCDe1nEfRlzRYcWgosaG0pPyRPY2CTh5s&#10;fDzfr+mZTtU2vqeH+JEpNR712yUIT73/iN/uvVawmMVhbngTno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Wcj9LBAAAA3QAAAA8AAAAAAAAAAAAAAAAAmAIAAGRycy9kb3du&#10;cmV2LnhtbFBLBQYAAAAABAAEAPUAAACGAwAAAAA=&#10;" filled="f" fillcolor="yellow" stroked="f" strokeweight=".5pt">
                        <v:textbox inset="0,0,0,0">
                          <w:txbxContent>
                            <w:p w:rsidR="00361504" w:rsidRPr="008A7CF5" w:rsidRDefault="00361504" w:rsidP="00361504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8A7CF5">
                                <w:rPr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b40" o:spid="_x0000_s1058" type="#_x0000_t202" style="position:absolute;left:7327;top:5880;width:1093;height:15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AqScUA&#10;AADdAAAADwAAAGRycy9kb3ducmV2LnhtbESPQWvCQBSE70L/w/IK3pqNDZYaXUUChYoINi14fWSf&#10;STT7NmS3Mf57VxA8DjPzDbNYDaYRPXWutqxgEsUgiAuray4V/P1+vX2CcB5ZY2OZFFzJwWr5Mlpg&#10;qu2Ff6jPfSkChF2KCirv21RKV1Rk0EW2JQ7e0XYGfZBdKXWHlwA3jXyP4w9psOawUGFLWUXFOf83&#10;Cnq5scl2fzpke9rV6+SUbZJzrtT4dVjPQXga/DP8aH9rBdNJMoP7m/AE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0CpJxQAAAN0AAAAPAAAAAAAAAAAAAAAAAJgCAABkcnMv&#10;ZG93bnJldi54bWxQSwUGAAAAAAQABAD1AAAAigMAAAAA&#10;" filled="f" fillcolor="yellow" stroked="f" strokeweight=".5pt">
                        <v:textbox inset="0,0,0,0">
                          <w:txbxContent>
                            <w:p w:rsidR="00361504" w:rsidRPr="008A7CF5" w:rsidRDefault="00361504" w:rsidP="00361504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8A7CF5">
                                <w:rPr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b38" o:spid="_x0000_s1059" type="#_x0000_t202" style="position:absolute;left:7327;width:1093;height:15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zwqcMA&#10;AADdAAAADwAAAGRycy9kb3ducmV2LnhtbERPXWvCMBR9H/gfwh34tqbaTaRrFCkMlDHQKuz10ty1&#10;1eamJFnt/v3yMNjj4XwX28n0YiTnO8sKFkkKgri2uuNGweX89rQG4QOyxt4yKfghD9vN7KHAXNs7&#10;n2isQiNiCPscFbQhDLmUvm7JoE/sQBy5L+sMhghdI7XDeww3vVym6Uoa7Dg2tDhQ2VJ9q76NglEe&#10;bPZ+vH6WR/rodtm1PGS3Sqn547R7BRFoCv/iP/deK3hZPMf98U18AnL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+zwqcMAAADdAAAADwAAAAAAAAAAAAAAAACYAgAAZHJzL2Rv&#10;d25yZXYueG1sUEsFBgAAAAAEAAQA9QAAAIgDAAAAAA==&#10;" filled="f" fillcolor="yellow" stroked="f" strokeweight=".5pt">
                        <v:textbox inset="0,0,0,0">
                          <w:txbxContent>
                            <w:p w:rsidR="00361504" w:rsidRPr="008A7CF5" w:rsidRDefault="00361504" w:rsidP="00361504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8A7CF5">
                                <w:rPr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b36" o:spid="_x0000_s1060" type="#_x0000_t202" style="position:absolute;left:11455;top:2933;width:1092;height:15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BVMsUA&#10;AADdAAAADwAAAGRycy9kb3ducmV2LnhtbESPQWvCQBSE74X+h+UVvNVNGiuSuooECooImha8PrKv&#10;STT7NmTXGP+9Kwg9DjPzDTNfDqYRPXWutqwgHkcgiAuray4V/P58v89AOI+ssbFMCm7kYLl4fZlj&#10;qu2VD9TnvhQBwi5FBZX3bSqlKyoy6Ma2JQ7en+0M+iC7UuoOrwFuGvkRRVNpsOawUGFLWUXFOb8Y&#10;Bb3c2GS7Px2zPe3qVXLKNsk5V2r0Nqy+QHga/H/42V5rBZ/xJIbHm/AE5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oFUyxQAAAN0AAAAPAAAAAAAAAAAAAAAAAJgCAABkcnMv&#10;ZG93bnJldi54bWxQSwUGAAAAAAQABAD1AAAAigMAAAAA&#10;" filled="f" fillcolor="yellow" stroked="f" strokeweight=".5pt">
                        <v:textbox inset="0,0,0,0">
                          <w:txbxContent>
                            <w:p w:rsidR="00361504" w:rsidRPr="008A7CF5" w:rsidRDefault="00361504" w:rsidP="00361504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8A7CF5">
                                <w:rPr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b34" o:spid="_x0000_s1061" type="#_x0000_t202" style="position:absolute;left:9378;top:406;width:1093;height:15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LLRcUA&#10;AADdAAAADwAAAGRycy9kb3ducmV2LnhtbESPQWvCQBSE7wX/w/KE3upGY0Wiq0hAqIigUfD6yD6T&#10;aPZtyG5j+u/dQqHHYWa+YZbr3tSio9ZVlhWMRxEI4tzqigsFl/P2Yw7CeWSNtWVS8EMO1qvB2xIT&#10;bZ98oi7zhQgQdgkqKL1vEildXpJBN7INcfButjXog2wLqVt8Brip5SSKZtJgxWGhxIbSkvJH9m0U&#10;dHJn4/3xfk2PdKg28T3dxY9Mqfdhv1mA8NT7//Bf+0sr+BxPJ/D7JjwBuX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cstFxQAAAN0AAAAPAAAAAAAAAAAAAAAAAJgCAABkcnMv&#10;ZG93bnJldi54bWxQSwUGAAAAAAQABAD1AAAAigMAAAAA&#10;" filled="f" fillcolor="yellow" stroked="f" strokeweight=".5pt">
                        <v:textbox inset="0,0,0,0">
                          <w:txbxContent>
                            <w:p w:rsidR="00361504" w:rsidRPr="008A7CF5" w:rsidRDefault="00361504" w:rsidP="00361504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8A7CF5">
                                <w:rPr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b32" o:spid="_x0000_s1062" type="#_x0000_t202" style="position:absolute;left:7359;top:2940;width:1035;height:15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5u3sUA&#10;AADdAAAADwAAAGRycy9kb3ducmV2LnhtbESPQWvCQBSE70L/w/IK3pqNjS0SXUUChYoINi14fWSf&#10;STT7NmS3Mf57VxA8DjPzDbNYDaYRPXWutqxgEsUgiAuray4V/P1+vc1AOI+ssbFMCq7kYLV8GS0w&#10;1fbCP9TnvhQBwi5FBZX3bSqlKyoy6CLbEgfvaDuDPsiulLrDS4CbRr7H8ac0WHNYqLClrKLinP8b&#10;Bb3c2GS7Px2yPe3qdXLKNsk5V2r8OqznIDwN/hl+tL+1go/JNIH7m/AE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Pm7exQAAAN0AAAAPAAAAAAAAAAAAAAAAAJgCAABkcnMv&#10;ZG93bnJldi54bWxQSwUGAAAAAAQABAD1AAAAigMAAAAA&#10;" filled="f" fillcolor="yellow" stroked="f" strokeweight=".5pt">
                        <v:textbox inset="0,0,0,0">
                          <w:txbxContent>
                            <w:p w:rsidR="00361504" w:rsidRPr="008A7CF5" w:rsidRDefault="00361504" w:rsidP="00361504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8A7CF5">
                                <w:rPr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b30" o:spid="_x0000_s1063" type="#_x0000_t202" style="position:absolute;left:4927;top:2940;width:1035;height:15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f2qsUA&#10;AADdAAAADwAAAGRycy9kb3ducmV2LnhtbESPQWvCQBSE7wX/w/IEb3WjsSLRVSQgKKWgUfD6yD6T&#10;aPZtyK4x/ffdQqHHYWa+YVab3tSio9ZVlhVMxhEI4tzqigsFl/PufQHCeWSNtWVS8E0ONuvB2woT&#10;bV98oi7zhQgQdgkqKL1vEildXpJBN7YNcfButjXog2wLqVt8Bbip5TSK5tJgxWGhxIbSkvJH9jQK&#10;Onmw8efxfk2P9FVt43t6iB+ZUqNhv12C8NT7//Bfe68VfExmM/h9E56AX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1/aqxQAAAN0AAAAPAAAAAAAAAAAAAAAAAJgCAABkcnMv&#10;ZG93bnJldi54bWxQSwUGAAAAAAQABAD1AAAAigMAAAAA&#10;" filled="f" fillcolor="yellow" stroked="f" strokeweight=".5pt">
                        <v:textbox inset="0,0,0,0">
                          <w:txbxContent>
                            <w:p w:rsidR="00361504" w:rsidRPr="008A7CF5" w:rsidRDefault="00361504" w:rsidP="00361504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8A7CF5">
                                <w:rPr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b29" o:spid="_x0000_s1064" type="#_x0000_t202" style="position:absolute;left:2495;top:2940;width:1035;height:15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tTMcUA&#10;AADdAAAADwAAAGRycy9kb3ducmV2LnhtbESPQWvCQBSE7wX/w/IEb3WjqSLRVSRQUKSgUfD6yD6T&#10;aPZtyG5j/PfdQqHHYWa+YVab3tSio9ZVlhVMxhEI4tzqigsFl/Pn+wKE88gaa8uk4EUONuvB2woT&#10;bZ98oi7zhQgQdgkqKL1vEildXpJBN7YNcfButjXog2wLqVt8Brip5TSK5tJgxWGhxIbSkvJH9m0U&#10;dHJv48Pxfk2P9FVt43u6jx+ZUqNhv12C8NT7//Bfe6cVzCYfM/h9E56AX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m1MxxQAAAN0AAAAPAAAAAAAAAAAAAAAAAJgCAABkcnMv&#10;ZG93bnJldi54bWxQSwUGAAAAAAQABAD1AAAAigMAAAAA&#10;" filled="f" fillcolor="yellow" stroked="f" strokeweight=".5pt">
                        <v:textbox inset="0,0,0,0">
                          <w:txbxContent>
                            <w:p w:rsidR="00361504" w:rsidRPr="008A7CF5" w:rsidRDefault="00361504" w:rsidP="00361504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8A7CF5">
                                <w:rPr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31" o:spid="_x0000_s1065" style="position:absolute;left:3681;top:3711;width:1068;height:0;visibility:visible;mso-wrap-style:square;v-text-anchor:top" coordsize="11430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O70cYA&#10;AADdAAAADwAAAGRycy9kb3ducmV2LnhtbESPzWvCQBTE74L/w/IK3nTjR/2IrhKshUJPpl68PbLP&#10;JDT7NuyumvrXdwsFj8PM/IbZ7DrTiBs5X1tWMB4lIIgLq2suFZy+3odLED4ga2wsk4If8rDb9nsb&#10;TLW985FueShFhLBPUUEVQptK6YuKDPqRbYmjd7HOYIjSlVI7vEe4aeQkSebSYM1xocKW9hUV3/nV&#10;KFg9ZL6/Ht7axzFbTnUm3cKcP5UavHTZGkSgLjzD/+0PreB1PJvD35v4BOT2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zO70cYAAADdAAAADwAAAAAAAAAAAAAAAACYAgAAZHJz&#10;L2Rvd25yZXYueG1sUEsFBgAAAAAEAAQA9QAAAIsDAAAAAA==&#10;" path="m,l114300,e" filled="f" strokeweight="1pt">
                        <v:path arrowok="t" textboxrect="0,0,114301,1"/>
                      </v:shape>
                      <v:shape id="t33" o:spid="_x0000_s1066" style="position:absolute;left:6115;top:3711;width:1069;height:0;visibility:visible;mso-wrap-style:square;v-text-anchor:top" coordsize="11430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8eSsYA&#10;AADdAAAADwAAAGRycy9kb3ducmV2LnhtbESPS4vCQBCE7wv+h6EFbzpxHz6yjhJ8wIIn41721mTa&#10;JGymJ8yMGv31O4Kwx6KqvqIWq8404kLO15YVjEcJCOLC6ppLBd/H3XAGwgdkjY1lUnAjD6tl72WB&#10;qbZXPtAlD6WIEPYpKqhCaFMpfVGRQT+yLXH0TtYZDFG6UmqH1wg3jXxNkok0WHNcqLCldUXFb342&#10;CuZ3ma/P2017P2SzN51JNzU/e6UG/S77BBGoC//hZ/tLK/gYv0/h8SY+Abn8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H8eSsYAAADdAAAADwAAAAAAAAAAAAAAAACYAgAAZHJz&#10;L2Rvd25yZXYueG1sUEsFBgAAAAAEAAQA9QAAAIsDAAAAAA==&#10;" path="m,l114300,e" filled="f" strokeweight="1pt">
                        <v:path arrowok="t" textboxrect="0,0,114301,1"/>
                      </v:shape>
                      <v:shape id="t35" o:spid="_x0000_s1067" style="position:absolute;left:8490;top:2049;width:831;height:831;visibility:visible;mso-wrap-style:square;v-text-anchor:top" coordsize="80824,808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SW9cMA&#10;AADdAAAADwAAAGRycy9kb3ducmV2LnhtbERP3WrCMBS+H/gO4QjeadpRh1SjTIfSMUHmfIBDc9Z2&#10;a05Kk/5sT79cCLv8+P43u9HUoqfWVZYVxIsIBHFudcWFgtvHcb4C4TyyxtoyKfghB7vt5GGDqbYD&#10;v1N/9YUIIexSVFB636RSurwkg25hG+LAfdrWoA+wLaRucQjhppaPUfQkDVYcGkps6FBS/n3tjAJM&#10;Xlfd2y/tXyzGWewv5+Hr5JSaTcfnNQhPo/8X392ZVrCMkzA3vAlPQG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nSW9cMAAADdAAAADwAAAAAAAAAAAAAAAACYAgAAZHJzL2Rv&#10;d25yZXYueG1sUEsFBgAAAAAEAAQA9QAAAIgDAAAAAA==&#10;" path="m,80823l80823,e" filled="f" strokeweight="1pt">
                        <v:path arrowok="t" textboxrect="0,0,80824,80824"/>
                      </v:shape>
                      <v:shape id="t37" o:spid="_x0000_s1068" style="position:absolute;left:10568;top:2049;width:831;height:831;visibility:visible;mso-wrap-style:square;v-text-anchor:top" coordsize="80824,808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gzbsYA&#10;AADdAAAADwAAAGRycy9kb3ducmV2LnhtbESP0WrCQBRE3wv+w3IF3+omYsXGbKRVWiwVpLYfcMle&#10;k2j2bsiuJvXr3YLQx2FmzjDpsje1uFDrKssK4nEEgji3uuJCwc/32+MchPPIGmvLpOCXHCyzwUOK&#10;ibYdf9Fl7wsRIOwSVFB63yRSurwkg25sG+LgHWxr0AfZFlK32AW4qeUkimbSYMVhocSGViXlp/3Z&#10;KMDpx/z8eaXXtcV4E/vdtju+O6VGw/5lAcJT7//D9/ZGK3iKp8/w9yY8AZn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TgzbsYAAADdAAAADwAAAAAAAAAAAAAAAACYAgAAZHJz&#10;L2Rvd25yZXYueG1sUEsFBgAAAAAEAAQA9QAAAIsDAAAAAA==&#10;" path="m,l80823,80823e" filled="f" strokeweight="1pt">
                        <v:path arrowok="t" textboxrect="0,0,80824,80824"/>
                      </v:shape>
                      <v:shape id="t39" o:spid="_x0000_s1069" style="position:absolute;left:7896;top:1693;width:0;height:1068;visibility:visible;mso-wrap-style:square;v-text-anchor:top" coordsize="1,1143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krXsEA&#10;AADdAAAADwAAAGRycy9kb3ducmV2LnhtbERPS4vCMBC+C/6HMAveNFVRpBplFQQvHlY9eBya2T62&#10;mZQmaru/fuew4PHje292navVk9pQejYwnSSgiDNvS84N3K7H8QpUiMgWa89koKcAu+1wsMHU+hd/&#10;0fMScyUhHFI0UMTYpFqHrCCHYeIbYuG+feswCmxzbVt8Sbir9SxJltphydJQYEOHgrKfy8MZWKz2&#10;lV3eT9U8P1fn+W/sm4PrjRl9dJ9rUJG6+Bb/u09WfNOF7Jc38gT0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LpK17BAAAA3QAAAA8AAAAAAAAAAAAAAAAAmAIAAGRycy9kb3du&#10;cmV2LnhtbFBLBQYAAAAABAAEAPUAAACGAwAAAAA=&#10;" path="m,114300l,e" filled="f" strokeweight="1pt">
                        <v:path arrowok="t" textboxrect="0,0,1,114301"/>
                      </v:shape>
                      <v:shape id="t41" o:spid="_x0000_s1070" style="position:absolute;left:7896;top:4602;width:0;height:1069;visibility:visible;mso-wrap-style:square;v-text-anchor:top" coordsize="1,1143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WOxcYA&#10;AADdAAAADwAAAGRycy9kb3ducmV2LnhtbESPT2vCQBTE74V+h+UVequbKIrEbEQDBS8e1B56fGSf&#10;+WP2bchuY9JP7xYKHoeZ3wyTbkfTioF6V1tWEM8iEMSF1TWXCr4unx9rEM4ja2wtk4KJHGyz15cU&#10;E23vfKLh7EsRStglqKDyvkukdEVFBt3MdsTBu9reoA+yL6Xu8R7KTSvnUbSSBmsOCxV2lFdU3M4/&#10;RsFyvW/06vvQLMpjc1z8+qnLzaTU+9u424DwNPpn+J8+6MDFyxj+3oQnILM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aWOxcYAAADdAAAADwAAAAAAAAAAAAAAAACYAgAAZHJz&#10;L2Rvd25yZXYueG1sUEsFBgAAAAAEAAQA9QAAAIsDAAAAAA==&#10;" path="m,l,114300e" filled="f" strokeweight="1pt">
                        <v:path arrowok="t" textboxrect="0,0,1,114301"/>
                      </v:shape>
                      <v:shape id="t43" o:spid="_x0000_s1071" style="position:absolute;left:5462;top:1693;width:0;height:1068;visibility:visible;mso-wrap-style:square;v-text-anchor:top" coordsize="1,1143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cQssUA&#10;AADdAAAADwAAAGRycy9kb3ducmV2LnhtbESPT4vCMBTE78J+h/CEvdlURZGuaXEFwYsHXQ97fDTP&#10;/rF5KU3Udj+9EYQ9DjO/GWad9aYRd+pcZVnBNIpBEOdWV1woOP/sJisQziNrbCyTgoEcZOnHaI2J&#10;tg8+0v3kCxFK2CWooPS+TaR0eUkGXWRb4uBdbGfQB9kVUnf4COWmkbM4XkqDFYeFElvalpRfTzej&#10;YLH6rvXyd1/Pi0N9mP/5od2aQanPcb/5AuGp9//hN73XgZsuZvB6E56AT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dxCyxQAAAN0AAAAPAAAAAAAAAAAAAAAAAJgCAABkcnMv&#10;ZG93bnJldi54bWxQSwUGAAAAAAQABAD1AAAAigMAAAAA&#10;" path="m,114300l,e" filled="f" strokeweight="1pt">
                        <v:path arrowok="t" textboxrect="0,0,1,114301"/>
                      </v:shape>
                      <v:shape id="t45" o:spid="_x0000_s1072" style="position:absolute;left:5462;top:4602;width:0;height:1069;visibility:visible;mso-wrap-style:square;v-text-anchor:top" coordsize="1,1143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u1KcYA&#10;AADdAAAADwAAAGRycy9kb3ducmV2LnhtbESPT2vCQBTE7wW/w/KE3urGBkViNmIDBS8e1B56fGSf&#10;+WP2bchuY9JP7xYKHoeZ3wyT7kbTioF6V1tWsFxEIIgLq2suFXxdPt82IJxH1thaJgUTOdhls5cU&#10;E23vfKLh7EsRStglqKDyvkukdEVFBt3CdsTBu9reoA+yL6Xu8R7KTSvfo2gtDdYcFirsKK+ouJ1/&#10;jILV5qPR6+9DE5fH5hj/+qnLzaTU63zcb0F4Gv0z/E8fdOCWqxj+3oQnILM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ju1KcYAAADdAAAADwAAAAAAAAAAAAAAAACYAgAAZHJz&#10;L2Rvd25yZXYueG1sUEsFBgAAAAAEAAQA9QAAAIsDAAAAAA==&#10;" path="m,l,114300e" filled="f" strokeweight="1pt">
                        <v:path arrowok="t" textboxrect="0,0,1,114301"/>
                      </v:shape>
                      <v:shape id="t47" o:spid="_x0000_s1073" style="position:absolute;left:3027;top:1693;width:0;height:1068;visibility:visible;mso-wrap-style:square;v-text-anchor:top" coordsize="1,1143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ItXcYA&#10;AADdAAAADwAAAGRycy9kb3ducmV2LnhtbESPzWvCQBTE7wX/h+UJ3urGWkVS12ADBS8eqh48PrKv&#10;+TD7NmS3+fCv7xYEj8PMb4bZJoOpRUetKy0rWMwjEMSZ1SXnCi7nr9cNCOeRNdaWScFIDpLd5GWL&#10;sbY9f1N38rkIJexiVFB438RSuqwgg25uG+Lg/djWoA+yzaVusQ/lppZvUbSWBksOCwU2lBaU3U6/&#10;RsFq81np9fVQLfNjdVze/dikZlRqNh32HyA8Df4ZftAHHbjF6h3+34QnIH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dItXcYAAADdAAAADwAAAAAAAAAAAAAAAACYAgAAZHJz&#10;L2Rvd25yZXYueG1sUEsFBgAAAAAEAAQA9QAAAIsDAAAAAA==&#10;" path="m,114300l,e" filled="f" strokeweight="1pt">
                        <v:path arrowok="t" textboxrect="0,0,1,114301"/>
                      </v:shape>
                      <v:shape id="t49" o:spid="_x0000_s1074" style="position:absolute;left:1246;top:3711;width:1069;height:0;visibility:visible;mso-wrap-style:square;v-text-anchor:top" coordsize="11430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ize8YA&#10;AADdAAAADwAAAGRycy9kb3ducmV2LnhtbESPT2vCQBTE74V+h+UJ3urGSqpNXSX4B4SeTHvp7ZF9&#10;TYLZt2F31eindwXB4zAzv2Hmy9604kTON5YVjEcJCOLS6oYrBb8/27cZCB+QNbaWScGFPCwXry9z&#10;zLQ9855ORahEhLDPUEEdQpdJ6cuaDPqR7Yij92+dwRClq6R2eI5w08r3JPmQBhuOCzV2tKqpPBRH&#10;o+DzKovVcbPurvt8NtG5dFPz963UcNDnXyAC9eEZfrR3WkE6TlO4v4lPQC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jize8YAAADdAAAADwAAAAAAAAAAAAAAAACYAgAAZHJz&#10;L2Rvd25yZXYueG1sUEsFBgAAAAAEAAQA9QAAAIsDAAAAAA==&#10;" path="m114300,l,e" filled="f" strokeweight="1pt">
                        <v:path arrowok="t" textboxrect="0,0,114301,1"/>
                      </v:shape>
                      <v:shape id="t51" o:spid="_x0000_s1075" style="position:absolute;left:3027;top:4602;width:0;height:1069;visibility:visible;mso-wrap-style:square;v-text-anchor:top" coordsize="1,1143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wWscUA&#10;AADdAAAADwAAAGRycy9kb3ducmV2LnhtbESPT4vCMBTE78J+h/AWvGlaxSJdY1kFwYsHXQ8eH83b&#10;/tnmpTRRWz+9EYQ9DjO/GWaV9aYRN+pcZVlBPI1AEOdWV1woOP/sJksQziNrbCyTgoEcZOuP0QpT&#10;be98pNvJFyKUsEtRQel9m0rp8pIMuqltiYP3azuDPsiukLrDeyg3jZxFUSINVhwWSmxpW1L+d7oa&#10;BYvlptbJZV/Pi0N9mD/80G7NoNT4s//+AuGp9//hN73XgYsXCbzehCcg1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TBaxxQAAAN0AAAAPAAAAAAAAAAAAAAAAAJgCAABkcnMv&#10;ZG93bnJldi54bWxQSwUGAAAAAAQABAD1AAAAigMAAAAA&#10;" path="m,l,114300e" filled="f" strokeweight="1pt">
                        <v:path arrowok="t" textboxrect="0,0,1,114301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449" w:type="dxa"/>
            <w:vAlign w:val="center"/>
          </w:tcPr>
          <w:p w:rsidR="00361504" w:rsidRPr="00A05726" w:rsidRDefault="00361504" w:rsidP="0007658A">
            <w:pPr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u w:val="single"/>
                <w:rtl/>
                <w:lang w:val="en-US"/>
              </w:rPr>
            </w:pPr>
          </w:p>
        </w:tc>
      </w:tr>
      <w:tr w:rsidR="00361504" w:rsidRPr="00A05726" w:rsidTr="0007658A">
        <w:tc>
          <w:tcPr>
            <w:tcW w:w="3448" w:type="dxa"/>
            <w:vAlign w:val="center"/>
          </w:tcPr>
          <w:p w:rsidR="00361504" w:rsidRPr="00A05726" w:rsidRDefault="00361504" w:rsidP="0007658A">
            <w:pPr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u w:val="single"/>
                <w:rtl/>
                <w:lang w:val="en-US"/>
              </w:rPr>
            </w:pPr>
          </w:p>
        </w:tc>
        <w:tc>
          <w:tcPr>
            <w:tcW w:w="3448" w:type="dxa"/>
            <w:vAlign w:val="center"/>
          </w:tcPr>
          <w:p w:rsidR="00361504" w:rsidRPr="00A05726" w:rsidRDefault="00361504" w:rsidP="0007658A">
            <w:pPr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u w:val="single"/>
                <w:rtl/>
                <w:lang w:val="en-US"/>
              </w:rPr>
            </w:pPr>
          </w:p>
        </w:tc>
        <w:tc>
          <w:tcPr>
            <w:tcW w:w="3449" w:type="dxa"/>
            <w:vAlign w:val="center"/>
          </w:tcPr>
          <w:p w:rsidR="00361504" w:rsidRPr="00A05726" w:rsidRDefault="00361504" w:rsidP="0007658A">
            <w:pPr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u w:val="single"/>
                <w:rtl/>
                <w:lang w:val="en-US"/>
              </w:rPr>
            </w:pPr>
            <w:r w:rsidRPr="00A05726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en-US"/>
              </w:rPr>
              <w:object w:dxaOrig="1680" w:dyaOrig="840">
                <v:shape id="_x0000_i1055" type="#_x0000_t75" style="width:83.8pt;height:41.9pt" o:ole="">
                  <v:imagedata r:id="rId93" o:title=""/>
                </v:shape>
                <o:OLEObject Type="Embed" ProgID="Equation.DSMT4" ShapeID="_x0000_i1055" DrawAspect="Content" ObjectID="_1634997621" r:id="rId94"/>
              </w:object>
            </w:r>
          </w:p>
        </w:tc>
      </w:tr>
      <w:tr w:rsidR="00361504" w:rsidRPr="00A05726" w:rsidTr="0007658A">
        <w:tc>
          <w:tcPr>
            <w:tcW w:w="3448" w:type="dxa"/>
            <w:vAlign w:val="center"/>
          </w:tcPr>
          <w:p w:rsidR="00361504" w:rsidRPr="00A05726" w:rsidRDefault="00361504" w:rsidP="0007658A">
            <w:pPr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u w:val="single"/>
                <w:rtl/>
                <w:lang w:val="en-US"/>
              </w:rPr>
            </w:pPr>
            <w:r w:rsidRPr="00A05726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780" w:dyaOrig="360">
                <v:shape id="_x0000_i1056" type="#_x0000_t75" style="width:30.1pt;height:13.95pt" o:ole="">
                  <v:imagedata r:id="rId95" o:title=""/>
                </v:shape>
                <o:OLEObject Type="Embed" ProgID="Equation.DSMT4" ShapeID="_x0000_i1056" DrawAspect="Content" ObjectID="_1634997622" r:id="rId96"/>
              </w:object>
            </w:r>
          </w:p>
        </w:tc>
        <w:tc>
          <w:tcPr>
            <w:tcW w:w="3448" w:type="dxa"/>
            <w:vAlign w:val="center"/>
          </w:tcPr>
          <w:p w:rsidR="00361504" w:rsidRPr="00A05726" w:rsidRDefault="00361504" w:rsidP="0007658A">
            <w:pPr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u w:val="single"/>
                <w:rtl/>
                <w:lang w:val="en-US"/>
              </w:rPr>
            </w:pPr>
          </w:p>
        </w:tc>
        <w:tc>
          <w:tcPr>
            <w:tcW w:w="3449" w:type="dxa"/>
            <w:vAlign w:val="center"/>
          </w:tcPr>
          <w:p w:rsidR="00361504" w:rsidRPr="00A05726" w:rsidRDefault="00361504" w:rsidP="0007658A">
            <w:pPr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u w:val="single"/>
                <w:rtl/>
                <w:lang w:val="en-US"/>
              </w:rPr>
            </w:pPr>
          </w:p>
        </w:tc>
      </w:tr>
      <w:tr w:rsidR="00361504" w:rsidRPr="00A05726" w:rsidTr="0007658A">
        <w:tc>
          <w:tcPr>
            <w:tcW w:w="3448" w:type="dxa"/>
            <w:vAlign w:val="center"/>
          </w:tcPr>
          <w:p w:rsidR="00361504" w:rsidRPr="00A05726" w:rsidRDefault="00361504" w:rsidP="0007658A">
            <w:pPr>
              <w:bidi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448" w:type="dxa"/>
            <w:vAlign w:val="center"/>
          </w:tcPr>
          <w:p w:rsidR="00361504" w:rsidRPr="00A05726" w:rsidRDefault="00361504" w:rsidP="0007658A">
            <w:pPr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u w:val="single"/>
                <w:rtl/>
                <w:lang w:val="en-US"/>
              </w:rPr>
            </w:pPr>
            <w:r w:rsidRPr="00A05726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fr-FR"/>
              </w:rPr>
              <mc:AlternateContent>
                <mc:Choice Requires="wpg">
                  <w:drawing>
                    <wp:inline distT="0" distB="0" distL="0" distR="0" wp14:anchorId="4B70B7A0" wp14:editId="3E41412D">
                      <wp:extent cx="1249680" cy="1167130"/>
                      <wp:effectExtent l="0" t="0" r="7620" b="13970"/>
                      <wp:docPr id="95" name="Groupe 9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49680" cy="1167130"/>
                                <a:chOff x="0" y="0"/>
                                <a:chExt cx="1249680" cy="1167205"/>
                              </a:xfrm>
                            </wpg:grpSpPr>
                            <wps:wsp>
                              <wps:cNvPr id="93" name="b93"/>
                              <wps:cNvSpPr txBox="1"/>
                              <wps:spPr>
                                <a:xfrm>
                                  <a:off x="896620" y="1012825"/>
                                  <a:ext cx="109220" cy="1543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prstClr val="black"/>
                                      </a:solidFill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61504" w:rsidRPr="000E1AE2" w:rsidRDefault="00361504" w:rsidP="00361504">
                                    <w:pPr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 w:rsidRPr="000E1AE2">
                                      <w:rPr>
                                        <w:sz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1" name="b91"/>
                              <wps:cNvSpPr txBox="1"/>
                              <wps:spPr>
                                <a:xfrm>
                                  <a:off x="243205" y="1012825"/>
                                  <a:ext cx="109855" cy="1543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prstClr val="black"/>
                                      </a:solidFill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61504" w:rsidRPr="000E1AE2" w:rsidRDefault="00361504" w:rsidP="00361504">
                                    <w:pPr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 w:rsidRPr="000E1AE2">
                                      <w:rPr>
                                        <w:sz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9" name="b89"/>
                              <wps:cNvSpPr txBox="1"/>
                              <wps:spPr>
                                <a:xfrm>
                                  <a:off x="0" y="506730"/>
                                  <a:ext cx="109855" cy="1543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prstClr val="black"/>
                                      </a:solidFill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61504" w:rsidRPr="000E1AE2" w:rsidRDefault="00361504" w:rsidP="00361504">
                                    <w:pPr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 w:rsidRPr="000E1AE2">
                                      <w:rPr>
                                        <w:sz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7" name="b87"/>
                              <wps:cNvSpPr txBox="1"/>
                              <wps:spPr>
                                <a:xfrm>
                                  <a:off x="1140460" y="507365"/>
                                  <a:ext cx="109220" cy="1543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prstClr val="black"/>
                                      </a:solidFill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61504" w:rsidRPr="000E1AE2" w:rsidRDefault="00361504" w:rsidP="00361504">
                                    <w:pPr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 w:rsidRPr="000E1AE2">
                                      <w:rPr>
                                        <w:sz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" name="b85"/>
                              <wps:cNvSpPr txBox="1"/>
                              <wps:spPr>
                                <a:xfrm>
                                  <a:off x="897255" y="1270"/>
                                  <a:ext cx="109220" cy="1543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prstClr val="black"/>
                                      </a:solidFill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61504" w:rsidRPr="000E1AE2" w:rsidRDefault="00361504" w:rsidP="00361504">
                                    <w:pPr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 w:rsidRPr="000E1AE2">
                                      <w:rPr>
                                        <w:sz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3" name="b83"/>
                              <wps:cNvSpPr txBox="1"/>
                              <wps:spPr>
                                <a:xfrm>
                                  <a:off x="242570" y="0"/>
                                  <a:ext cx="109855" cy="1543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prstClr val="black"/>
                                      </a:solidFill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61504" w:rsidRPr="000E1AE2" w:rsidRDefault="00361504" w:rsidP="00361504">
                                    <w:pPr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 w:rsidRPr="000E1AE2">
                                      <w:rPr>
                                        <w:sz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1" name="b81"/>
                              <wps:cNvSpPr txBox="1"/>
                              <wps:spPr>
                                <a:xfrm>
                                  <a:off x="451485" y="253365"/>
                                  <a:ext cx="103505" cy="1543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prstClr val="black"/>
                                      </a:solidFill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61504" w:rsidRPr="000E1AE2" w:rsidRDefault="00361504" w:rsidP="00361504">
                                    <w:pPr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 w:rsidRPr="000E1AE2">
                                      <w:rPr>
                                        <w:sz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6" name="b76"/>
                              <wps:cNvSpPr txBox="1"/>
                              <wps:spPr>
                                <a:xfrm>
                                  <a:off x="249555" y="506730"/>
                                  <a:ext cx="103505" cy="1543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prstClr val="black"/>
                                      </a:solidFill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61504" w:rsidRPr="000E1AE2" w:rsidRDefault="00361504" w:rsidP="00361504">
                                    <w:pPr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 w:rsidRPr="000E1AE2">
                                      <w:rPr>
                                        <w:sz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" name="b74"/>
                              <wps:cNvSpPr txBox="1"/>
                              <wps:spPr>
                                <a:xfrm>
                                  <a:off x="452120" y="760095"/>
                                  <a:ext cx="103505" cy="1543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prstClr val="black"/>
                                      </a:solidFill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61504" w:rsidRPr="000E1AE2" w:rsidRDefault="00361504" w:rsidP="00361504">
                                    <w:pPr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 w:rsidRPr="000E1AE2">
                                      <w:rPr>
                                        <w:sz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1" name="b71"/>
                              <wps:cNvSpPr txBox="1"/>
                              <wps:spPr>
                                <a:xfrm>
                                  <a:off x="695325" y="760095"/>
                                  <a:ext cx="102870" cy="1543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prstClr val="black"/>
                                      </a:solidFill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61504" w:rsidRPr="000E1AE2" w:rsidRDefault="00361504" w:rsidP="00361504">
                                    <w:pPr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 w:rsidRPr="000E1AE2">
                                      <w:rPr>
                                        <w:sz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9" name="b69"/>
                              <wps:cNvSpPr txBox="1"/>
                              <wps:spPr>
                                <a:xfrm>
                                  <a:off x="897255" y="507365"/>
                                  <a:ext cx="103505" cy="1543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prstClr val="black"/>
                                      </a:solidFill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61504" w:rsidRPr="000E1AE2" w:rsidRDefault="00361504" w:rsidP="00361504">
                                    <w:pPr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 w:rsidRPr="000E1AE2">
                                      <w:rPr>
                                        <w:sz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6" name="b66"/>
                              <wps:cNvSpPr txBox="1"/>
                              <wps:spPr>
                                <a:xfrm>
                                  <a:off x="695325" y="254635"/>
                                  <a:ext cx="103505" cy="1543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prstClr val="black"/>
                                      </a:solidFill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61504" w:rsidRPr="000E1AE2" w:rsidRDefault="00361504" w:rsidP="00361504">
                                    <w:pPr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 w:rsidRPr="000E1AE2">
                                      <w:rPr>
                                        <w:sz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5" name="b65"/>
                              <wps:cNvSpPr txBox="1"/>
                              <wps:spPr>
                                <a:xfrm>
                                  <a:off x="452120" y="254635"/>
                                  <a:ext cx="103505" cy="1543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prstClr val="black"/>
                                      </a:solidFill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61504" w:rsidRPr="000E1AE2" w:rsidRDefault="00361504" w:rsidP="00361504">
                                    <w:pPr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 w:rsidRPr="000E1AE2">
                                      <w:rPr>
                                        <w:sz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7" name="t67"/>
                              <wps:cNvSpPr/>
                              <wps:spPr>
                                <a:xfrm>
                                  <a:off x="570667" y="343700"/>
                                  <a:ext cx="106878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14301" h="1">
                                      <a:moveTo>
                                        <a:pt x="0" y="0"/>
                                      </a:moveTo>
                                      <a:lnTo>
                                        <a:pt x="11430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8" name="t68"/>
                              <wps:cNvSpPr/>
                              <wps:spPr>
                                <a:xfrm>
                                  <a:off x="570667" y="319949"/>
                                  <a:ext cx="106878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14301" h="1">
                                      <a:moveTo>
                                        <a:pt x="0" y="0"/>
                                      </a:moveTo>
                                      <a:lnTo>
                                        <a:pt x="11430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0" name="t70"/>
                              <wps:cNvSpPr/>
                              <wps:spPr>
                                <a:xfrm>
                                  <a:off x="808174" y="414952"/>
                                  <a:ext cx="83127" cy="8312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0824" h="80824">
                                      <a:moveTo>
                                        <a:pt x="0" y="0"/>
                                      </a:moveTo>
                                      <a:lnTo>
                                        <a:pt x="80823" y="80823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2" name="t72"/>
                              <wps:cNvSpPr/>
                              <wps:spPr>
                                <a:xfrm>
                                  <a:off x="796298" y="664334"/>
                                  <a:ext cx="83128" cy="8312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0824" h="80823">
                                      <a:moveTo>
                                        <a:pt x="80823" y="0"/>
                                      </a:moveTo>
                                      <a:lnTo>
                                        <a:pt x="0" y="80822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3" name="t73"/>
                              <wps:cNvSpPr/>
                              <wps:spPr>
                                <a:xfrm>
                                  <a:off x="814111" y="682147"/>
                                  <a:ext cx="83128" cy="8312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0823" h="80823">
                                      <a:moveTo>
                                        <a:pt x="80822" y="0"/>
                                      </a:moveTo>
                                      <a:lnTo>
                                        <a:pt x="0" y="80822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5" name="t75"/>
                              <wps:cNvSpPr/>
                              <wps:spPr>
                                <a:xfrm>
                                  <a:off x="570667" y="836526"/>
                                  <a:ext cx="106878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14301" h="1">
                                      <a:moveTo>
                                        <a:pt x="114300" y="0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7" name="t77"/>
                              <wps:cNvSpPr/>
                              <wps:spPr>
                                <a:xfrm>
                                  <a:off x="368787" y="658396"/>
                                  <a:ext cx="83127" cy="8312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0823" h="80824">
                                      <a:moveTo>
                                        <a:pt x="80822" y="80823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8" name="t78"/>
                              <wps:cNvSpPr/>
                              <wps:spPr>
                                <a:xfrm>
                                  <a:off x="350974" y="676209"/>
                                  <a:ext cx="83127" cy="8312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0823" h="80823">
                                      <a:moveTo>
                                        <a:pt x="80822" y="80822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82" name="t82"/>
                              <wps:cNvSpPr/>
                              <wps:spPr>
                                <a:xfrm>
                                  <a:off x="362849" y="414952"/>
                                  <a:ext cx="83127" cy="8312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0824" h="80824">
                                      <a:moveTo>
                                        <a:pt x="0" y="80823"/>
                                      </a:moveTo>
                                      <a:lnTo>
                                        <a:pt x="80823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84" name="t84"/>
                              <wps:cNvSpPr/>
                              <wps:spPr>
                                <a:xfrm>
                                  <a:off x="362849" y="165570"/>
                                  <a:ext cx="83127" cy="8312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0824" h="80824">
                                      <a:moveTo>
                                        <a:pt x="80823" y="80823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86" name="t86"/>
                              <wps:cNvSpPr/>
                              <wps:spPr>
                                <a:xfrm>
                                  <a:off x="808174" y="165570"/>
                                  <a:ext cx="83127" cy="8312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0824" h="80824">
                                      <a:moveTo>
                                        <a:pt x="0" y="80823"/>
                                      </a:moveTo>
                                      <a:lnTo>
                                        <a:pt x="80823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88" name="t88"/>
                              <wps:cNvSpPr/>
                              <wps:spPr>
                                <a:xfrm>
                                  <a:off x="1015992" y="587144"/>
                                  <a:ext cx="106878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14301" h="1">
                                      <a:moveTo>
                                        <a:pt x="0" y="0"/>
                                      </a:moveTo>
                                      <a:lnTo>
                                        <a:pt x="11430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90" name="t90"/>
                              <wps:cNvSpPr/>
                              <wps:spPr>
                                <a:xfrm>
                                  <a:off x="125342" y="581206"/>
                                  <a:ext cx="106878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14301" h="1">
                                      <a:moveTo>
                                        <a:pt x="114300" y="0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92" name="t92"/>
                              <wps:cNvSpPr/>
                              <wps:spPr>
                                <a:xfrm>
                                  <a:off x="362849" y="925591"/>
                                  <a:ext cx="83127" cy="8312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0824" h="80824">
                                      <a:moveTo>
                                        <a:pt x="80823" y="0"/>
                                      </a:moveTo>
                                      <a:lnTo>
                                        <a:pt x="0" y="80823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94" name="t94"/>
                              <wps:cNvSpPr/>
                              <wps:spPr>
                                <a:xfrm>
                                  <a:off x="808174" y="925591"/>
                                  <a:ext cx="83127" cy="8312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80824" h="80824">
                                      <a:moveTo>
                                        <a:pt x="0" y="0"/>
                                      </a:moveTo>
                                      <a:lnTo>
                                        <a:pt x="80823" y="80823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e 95" o:spid="_x0000_s1076" style="width:98.4pt;height:91.9pt;mso-position-horizontal-relative:char;mso-position-vertical-relative:line" coordsize="12496,116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">
                      <v:shape id="b93" o:spid="_x0000_s1077" type="#_x0000_t202" style="position:absolute;left:8966;top:10128;width:1092;height:15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dbscQA&#10;AADbAAAADwAAAGRycy9kb3ducmV2LnhtbESPQWuDQBSE74H+h+UVeotrK5TEuAkiFColkJhCrw/3&#10;RU3ct+Jujf332UKhx2FmvmGy3Wx6MdHoOssKnqMYBHFtdceNgs/T23IFwnlkjb1lUvBDDnbbh0WG&#10;qbY3PtJU+UYECLsUFbTeD6mUrm7JoIvsQBy8sx0N+iDHRuoRbwFuevkSx6/SYMdhocWBipbqa/Vt&#10;FEyytMnH4fJVHGjf5cmlKJNrpdTT45xvQHia/X/4r/2uFawT+P0SfoD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wnW7HEAAAA2wAAAA8AAAAAAAAAAAAAAAAAmAIAAGRycy9k&#10;b3ducmV2LnhtbFBLBQYAAAAABAAEAPUAAACJAwAAAAA=&#10;" filled="f" fillcolor="yellow" stroked="f" strokeweight=".5pt">
                        <v:textbox inset="0,0,0,0">
                          <w:txbxContent>
                            <w:p w:rsidR="00361504" w:rsidRPr="000E1AE2" w:rsidRDefault="00361504" w:rsidP="00361504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0E1AE2">
                                <w:rPr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b91" o:spid="_x0000_s1078" type="#_x0000_t202" style="position:absolute;left:2432;top:10128;width:1098;height:15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lgXcMA&#10;AADbAAAADwAAAGRycy9kb3ducmV2LnhtbESPQYvCMBSE78L+h/CEvWmqBXGrUaSwoCyC1gWvj+bZ&#10;VpuX0mRr998bQfA4zMw3zHLdm1p01LrKsoLJOAJBnFtdcaHg9/Q9moNwHlljbZkU/JOD9epjsMRE&#10;2zsfqct8IQKEXYIKSu+bREqXl2TQjW1DHLyLbQ36INtC6hbvAW5qOY2imTRYcVgosaG0pPyW/RkF&#10;ndzZ+OdwPacH2leb+Jru4lum1Oew3yxAeOr9O/xqb7WCrwk8v4QfIF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7lgXcMAAADbAAAADwAAAAAAAAAAAAAAAACYAgAAZHJzL2Rv&#10;d25yZXYueG1sUEsFBgAAAAAEAAQA9QAAAIgDAAAAAA==&#10;" filled="f" fillcolor="yellow" stroked="f" strokeweight=".5pt">
                        <v:textbox inset="0,0,0,0">
                          <w:txbxContent>
                            <w:p w:rsidR="00361504" w:rsidRPr="000E1AE2" w:rsidRDefault="00361504" w:rsidP="00361504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0E1AE2">
                                <w:rPr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b89" o:spid="_x0000_s1079" type="#_x0000_t202" style="position:absolute;top:5067;width:1098;height:15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b6hsMA&#10;AADbAAAADwAAAGRycy9kb3ducmV2LnhtbESPQYvCMBSE78L+h/AW9qapWxC3GkUKC8oiaF3w+mie&#10;bbV5KU2s9d8bQfA4zMw3zHzZm1p01LrKsoLxKAJBnFtdcaHg//A7nIJwHlljbZkU3MnBcvExmGOi&#10;7Y331GW+EAHCLkEFpfdNIqXLSzLoRrYhDt7JtgZ9kG0hdYu3ADe1/I6iiTRYcVgosaG0pPySXY2C&#10;Tm5s/Lc7H9MdbatVfE438SVT6uuzX81AeOr9O/xqr7WC6Q88v4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Bb6hsMAAADbAAAADwAAAAAAAAAAAAAAAACYAgAAZHJzL2Rv&#10;d25yZXYueG1sUEsFBgAAAAAEAAQA9QAAAIgDAAAAAA==&#10;" filled="f" fillcolor="yellow" stroked="f" strokeweight=".5pt">
                        <v:textbox inset="0,0,0,0">
                          <w:txbxContent>
                            <w:p w:rsidR="00361504" w:rsidRPr="000E1AE2" w:rsidRDefault="00361504" w:rsidP="00361504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0E1AE2">
                                <w:rPr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b87" o:spid="_x0000_s1080" type="#_x0000_t202" style="position:absolute;left:11404;top:5073;width:1092;height:15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XLb8MA&#10;AADbAAAADwAAAGRycy9kb3ducmV2LnhtbESPQYvCMBSE7wv+h/AEb2vqFlypRpGCsCILbhW8Pppn&#10;W21eShNr/fcbQfA4zMw3zGLVm1p01LrKsoLJOAJBnFtdcaHgeNh8zkA4j6yxtkwKHuRgtRx8LDDR&#10;9s5/1GW+EAHCLkEFpfdNIqXLSzLoxrYhDt7ZtgZ9kG0hdYv3ADe1/IqiqTRYcVgosaG0pPya3YyC&#10;Tm5tvNtfTumefqt1fEm38TVTajTs13MQnnr/Dr/aP1rB7BueX8IPkM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sXLb8MAAADbAAAADwAAAAAAAAAAAAAAAACYAgAAZHJzL2Rv&#10;d25yZXYueG1sUEsFBgAAAAAEAAQA9QAAAIgDAAAAAA==&#10;" filled="f" fillcolor="yellow" stroked="f" strokeweight=".5pt">
                        <v:textbox inset="0,0,0,0">
                          <w:txbxContent>
                            <w:p w:rsidR="00361504" w:rsidRPr="000E1AE2" w:rsidRDefault="00361504" w:rsidP="00361504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0E1AE2">
                                <w:rPr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b85" o:spid="_x0000_s1081" type="#_x0000_t202" style="position:absolute;left:8972;top:12;width:1092;height:15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vwg8MA&#10;AADbAAAADwAAAGRycy9kb3ducmV2LnhtbESPQYvCMBSE7wv+h/AEb2vqFhepRpGCsCILbhW8Pppn&#10;W21eShNr/fcbQfA4zMw3zGLVm1p01LrKsoLJOAJBnFtdcaHgeNh8zkA4j6yxtkwKHuRgtRx8LDDR&#10;9s5/1GW+EAHCLkEFpfdNIqXLSzLoxrYhDt7ZtgZ9kG0hdYv3ADe1/Iqib2mw4rBQYkNpSfk1uxkF&#10;ndzaeLe/nNI9/Vbr+JJu42um1GjYr+cgPPX+HX61f7SC2RSeX8IPkM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Vvwg8MAAADbAAAADwAAAAAAAAAAAAAAAACYAgAAZHJzL2Rv&#10;d25yZXYueG1sUEsFBgAAAAAEAAQA9QAAAIgDAAAAAA==&#10;" filled="f" fillcolor="yellow" stroked="f" strokeweight=".5pt">
                        <v:textbox inset="0,0,0,0">
                          <w:txbxContent>
                            <w:p w:rsidR="00361504" w:rsidRPr="000E1AE2" w:rsidRDefault="00361504" w:rsidP="00361504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0E1AE2">
                                <w:rPr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b83" o:spid="_x0000_s1082" type="#_x0000_t202" style="position:absolute;left:2425;width:1099;height:15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7NbMQA&#10;AADbAAAADwAAAGRycy9kb3ducmV2LnhtbESPQWvCQBSE7wX/w/IEb3VjA0ViNiIBQZGCTQteH9ln&#10;Npp9G7LbmP77bqHQ4zAz3zD5drKdGGnwrWMFq2UCgrh2uuVGwefH/nkNwgdkjZ1jUvBNHrbF7CnH&#10;TLsHv9NYhUZECPsMFZgQ+kxKXxuy6JeuJ47e1Q0WQ5RDI/WAjwi3nXxJkldpseW4YLCn0lB9r76s&#10;glEeXXo63y7lmd7aXXorj+m9Umoxn3YbEIGm8B/+ax+0gnUKv1/iD5DF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n+zWzEAAAA2wAAAA8AAAAAAAAAAAAAAAAAmAIAAGRycy9k&#10;b3ducmV2LnhtbFBLBQYAAAAABAAEAPUAAACJAwAAAAA=&#10;" filled="f" fillcolor="yellow" stroked="f" strokeweight=".5pt">
                        <v:textbox inset="0,0,0,0">
                          <w:txbxContent>
                            <w:p w:rsidR="00361504" w:rsidRPr="000E1AE2" w:rsidRDefault="00361504" w:rsidP="00361504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0E1AE2">
                                <w:rPr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b81" o:spid="_x0000_s1083" type="#_x0000_t202" style="position:absolute;left:4514;top:2533;width:1035;height:15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D2gMQA&#10;AADbAAAADwAAAGRycy9kb3ducmV2LnhtbESPQWuDQBSE74X+h+UVcmtWI5RgswkiBCKhkJpArg/3&#10;VY3uW3E3xv77bqHQ4zAz3zCb3Wx6MdHoWssK4mUEgriyuuVaweW8f12DcB5ZY2+ZFHyTg932+WmD&#10;qbYP/qSp9LUIEHYpKmi8H1IpXdWQQbe0A3Hwvuxo0Ac51lKP+Ahw08tVFL1Jgy2HhQYHyhuquvJu&#10;FEyysMnxdLvmJ/pos+SWF0lXKrV4mbN3EJ5m/x/+ax+0gnUMv1/CD5D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g9oDEAAAA2wAAAA8AAAAAAAAAAAAAAAAAmAIAAGRycy9k&#10;b3ducmV2LnhtbFBLBQYAAAAABAAEAPUAAACJAwAAAAA=&#10;" filled="f" fillcolor="yellow" stroked="f" strokeweight=".5pt">
                        <v:textbox inset="0,0,0,0">
                          <w:txbxContent>
                            <w:p w:rsidR="00361504" w:rsidRPr="000E1AE2" w:rsidRDefault="00361504" w:rsidP="00361504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0E1AE2">
                                <w:rPr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b76" o:spid="_x0000_s1084" type="#_x0000_t202" style="position:absolute;left:2495;top:5067;width:1035;height:15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we08QA&#10;AADbAAAADwAAAGRycy9kb3ducmV2LnhtbESPQWuDQBSE74X8h+UFcmvWRrDBZiNBCDSEQmoCvT7c&#10;VzW6b8Xdqv333UKhx2FmvmF22Ww6MdLgGssKntYRCOLS6oYrBbfr8XELwnlkjZ1lUvBNDrL94mGH&#10;qbYTv9NY+EoECLsUFdTe96mUrqzJoFvbnjh4n3Yw6IMcKqkHnALcdHITRYk02HBYqLGnvKayLb6M&#10;glGebHy+3D/yC701h/ien+K2UGq1nA8vIDzN/j/8137VCp4T+P0SfoD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cHtPEAAAA2wAAAA8AAAAAAAAAAAAAAAAAmAIAAGRycy9k&#10;b3ducmV2LnhtbFBLBQYAAAAABAAEAPUAAACJAwAAAAA=&#10;" filled="f" fillcolor="yellow" stroked="f" strokeweight=".5pt">
                        <v:textbox inset="0,0,0,0">
                          <w:txbxContent>
                            <w:p w:rsidR="00361504" w:rsidRPr="000E1AE2" w:rsidRDefault="00361504" w:rsidP="00361504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0E1AE2">
                                <w:rPr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b74" o:spid="_x0000_s1085" type="#_x0000_t202" style="position:absolute;left:4521;top:7600;width:1035;height:15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IlP8QA&#10;AADbAAAADwAAAGRycy9kb3ducmV2LnhtbESPQWvCQBSE70L/w/IK3ppNG2lL6kYkUFBE0LTQ6yP7&#10;msRk34bsGuO/dwsFj8PMfMMsV5PpxEiDaywreI5iEMSl1Q1XCr6/Pp/eQTiPrLGzTAqu5GCVPcyW&#10;mGp74SONha9EgLBLUUHtfZ9K6cqaDLrI9sTB+7WDQR/kUEk94CXATSdf4vhVGmw4LNTYU15T2RZn&#10;o2CUW5vsDqef/ED7Zp2c8m3SFkrNH6f1BwhPk7+H/9sbreBtAX9fwg+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CJT/EAAAA2wAAAA8AAAAAAAAAAAAAAAAAmAIAAGRycy9k&#10;b3ducmV2LnhtbFBLBQYAAAAABAAEAPUAAACJAwAAAAA=&#10;" filled="f" fillcolor="yellow" stroked="f" strokeweight=".5pt">
                        <v:textbox inset="0,0,0,0">
                          <w:txbxContent>
                            <w:p w:rsidR="00361504" w:rsidRPr="000E1AE2" w:rsidRDefault="00361504" w:rsidP="00361504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0E1AE2">
                                <w:rPr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b71" o:spid="_x0000_s1086" type="#_x0000_t202" style="position:absolute;left:6953;top:7600;width:1028;height:15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7WGp8MA&#10;AADbAAAADwAAAGRycy9kb3ducmV2LnhtbESPQYvCMBSE78L+h/CEvWmqBV2qUaSwoCyC1gWvj+bZ&#10;VpuX0mRr998bQfA4zMw3zHLdm1p01LrKsoLJOAJBnFtdcaHg9/Q9+gLhPLLG2jIp+CcH69XHYImJ&#10;tnc+Upf5QgQIuwQVlN43iZQuL8mgG9uGOHgX2xr0QbaF1C3eA9zUchpFM2mw4rBQYkNpSfkt+zMK&#10;Ormz8c/hek4PtK828TXdxbdMqc9hv1mA8NT7d/jV3moF8wk8v4QfIF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7WGp8MAAADbAAAADwAAAAAAAAAAAAAAAACYAgAAZHJzL2Rv&#10;d25yZXYueG1sUEsFBgAAAAAEAAQA9QAAAIgDAAAAAA==&#10;" filled="f" fillcolor="yellow" stroked="f" strokeweight=".5pt">
                        <v:textbox inset="0,0,0,0">
                          <w:txbxContent>
                            <w:p w:rsidR="00361504" w:rsidRPr="000E1AE2" w:rsidRDefault="00361504" w:rsidP="00361504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0E1AE2">
                                <w:rPr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b69" o:spid="_x0000_s1087" type="#_x0000_t202" style="position:absolute;left:8972;top:5073;width:1035;height:15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ocfMQA&#10;AADbAAAADwAAAGRycy9kb3ducmV2LnhtbESPQWuDQBSE74X8h+UFcmvWRpDGZiNBCDSEQmoCvT7c&#10;VzW6b8Xdqv333UKhx2FmvmF22Ww6MdLgGssKntYRCOLS6oYrBbfr8fEZhPPIGjvLpOCbHGT7xcMO&#10;U20nfqex8JUIEHYpKqi971MpXVmTQbe2PXHwPu1g0Ac5VFIPOAW46eQmihJpsOGwUGNPeU1lW3wZ&#10;BaM82fh8uX/kF3prDvE9P8VtodRqOR9eQHia/X/4r/2qFSRb+P0SfoD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gaHHzEAAAA2wAAAA8AAAAAAAAAAAAAAAAAmAIAAGRycy9k&#10;b3ducmV2LnhtbFBLBQYAAAAABAAEAPUAAACJAwAAAAA=&#10;" filled="f" fillcolor="yellow" stroked="f" strokeweight=".5pt">
                        <v:textbox inset="0,0,0,0">
                          <w:txbxContent>
                            <w:p w:rsidR="00361504" w:rsidRPr="000E1AE2" w:rsidRDefault="00361504" w:rsidP="00361504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0E1AE2">
                                <w:rPr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b66" o:spid="_x0000_s1088" type="#_x0000_t202" style="position:absolute;left:6953;top:2546;width:1035;height:15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WIDsIA&#10;AADbAAAADwAAAGRycy9kb3ducmV2LnhtbESPQYvCMBSE74L/ITxhb5q6hSJdo0hhYWURtAp7fTTP&#10;ttq8lCZb6783guBxmJlvmOV6MI3oqXO1ZQXzWQSCuLC65lLB6fg9XYBwHlljY5kU3MnBejUeLTHV&#10;9sYH6nNfigBhl6KCyvs2ldIVFRl0M9sSB+9sO4M+yK6UusNbgJtGfkZRIg3WHBYqbCmrqLjm/0ZB&#10;L7c2/t1f/rI97epNfMm28TVX6mMybL5AeBr8O/xq/2gFSQLPL+EHy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hYgOwgAAANsAAAAPAAAAAAAAAAAAAAAAAJgCAABkcnMvZG93&#10;bnJldi54bWxQSwUGAAAAAAQABAD1AAAAhwMAAAAA&#10;" filled="f" fillcolor="yellow" stroked="f" strokeweight=".5pt">
                        <v:textbox inset="0,0,0,0">
                          <w:txbxContent>
                            <w:p w:rsidR="00361504" w:rsidRPr="000E1AE2" w:rsidRDefault="00361504" w:rsidP="00361504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0E1AE2">
                                <w:rPr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b65" o:spid="_x0000_s1089" type="#_x0000_t202" style="position:absolute;left:4521;top:2546;width:1035;height:15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cWecMA&#10;AADbAAAADwAAAGRycy9kb3ducmV2LnhtbESPQYvCMBSE78L+h/AW9qapW5SlGkUKC8oiaF3w+mie&#10;bbV5KU2s9d8bQfA4zMw3zHzZm1p01LrKsoLxKAJBnFtdcaHg//A7/AHhPLLG2jIpuJOD5eJjMMdE&#10;2xvvqct8IQKEXYIKSu+bREqXl2TQjWxDHLyTbQ36INtC6hZvAW5q+R1FU2mw4rBQYkNpSfkluxoF&#10;ndzY+G93PqY72lar+Jxu4kum1Ndnv5qB8NT7d/jVXmsF0wk8v4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VcWecMAAADbAAAADwAAAAAAAAAAAAAAAACYAgAAZHJzL2Rv&#10;d25yZXYueG1sUEsFBgAAAAAEAAQA9QAAAIgDAAAAAA==&#10;" filled="f" fillcolor="yellow" stroked="f" strokeweight=".5pt">
                        <v:textbox inset="0,0,0,0">
                          <w:txbxContent>
                            <w:p w:rsidR="00361504" w:rsidRPr="000E1AE2" w:rsidRDefault="00361504" w:rsidP="00361504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0E1AE2">
                                <w:rPr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67" o:spid="_x0000_s1090" style="position:absolute;left:5706;top:3437;width:1069;height:0;visibility:visible;mso-wrap-style:square;v-text-anchor:top" coordsize="11430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+Z58MA&#10;AADbAAAADwAAAGRycy9kb3ducmV2LnhtbESPT4vCMBTE78J+h/AWvGm6K6jbNUrxDwierHvZ26N5&#10;tsXmpSRRq5/eCILHYWZ+w8wWnWnEhZyvLSv4GiYgiAuray4V/B02gykIH5A1NpZJwY08LOYfvRmm&#10;2l55T5c8lCJC2KeooAqhTaX0RUUG/dC2xNE7WmcwROlKqR1eI9w08jtJxtJgzXGhwpaWFRWn/GwU&#10;/NxlvjyvV+19n01HOpNuYv53SvU/u+wXRKAuvMOv9lYrGE/g+SX+ADl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K+Z58MAAADbAAAADwAAAAAAAAAAAAAAAACYAgAAZHJzL2Rv&#10;d25yZXYueG1sUEsFBgAAAAAEAAQA9QAAAIgDAAAAAA==&#10;" path="m,l114300,e" filled="f" strokeweight="1pt">
                        <v:path arrowok="t" textboxrect="0,0,114301,1"/>
                      </v:shape>
                      <v:shape id="t68" o:spid="_x0000_s1091" style="position:absolute;left:5706;top:3199;width:1069;height:0;visibility:visible;mso-wrap-style:square;v-text-anchor:top" coordsize="11430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ANlcAA&#10;AADbAAAADwAAAGRycy9kb3ducmV2LnhtbERPy4rCMBTdC/MP4Q6403RG0E7HKMUHCK6sbtxdmjtt&#10;meamJFGrX28WgsvDec+XvWnFlZxvLCv4GicgiEurG64UnI7bUQrCB2SNrWVScCcPy8XHYI6Ztjc+&#10;0LUIlYgh7DNUUIfQZVL6siaDfmw74sj9WWcwROgqqR3eYrhp5XeSTKXBhmNDjR2tair/i4tR8POQ&#10;xeqyWXePQ55OdC7dzJz3Sg0/+/wXRKA+vMUv904rmMax8Uv8AXLx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TANlcAAAADbAAAADwAAAAAAAAAAAAAAAACYAgAAZHJzL2Rvd25y&#10;ZXYueG1sUEsFBgAAAAAEAAQA9QAAAIUDAAAAAA==&#10;" path="m,l114300,e" filled="f" strokeweight="1pt">
                        <v:path arrowok="t" textboxrect="0,0,114301,1"/>
                      </v:shape>
                      <v:shape id="t70" o:spid="_x0000_s1092" style="position:absolute;left:8081;top:4149;width:832;height:831;visibility:visible;mso-wrap-style:square;v-text-anchor:top" coordsize="80824,808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Y0vcEA&#10;AADbAAAADwAAAGRycy9kb3ducmV2LnhtbERP3WrCMBS+F/YO4Qi7W9OOoaU2ituYKApitwc4NMe2&#10;W3NSmmi7Pb25GHj58f3nq9G04kq9aywrSKIYBHFpdcOVgq/Pj6cUhPPIGlvLpOCXHKyWD5McM20H&#10;PtG18JUIIewyVFB732VSurImgy6yHXHgzrY36APsK6l7HEK4aeVzHM+kwYZDQ40dvdVU/hQXowBf&#10;dull/0ev7xaTbeKPh+F745R6nI7rBQhPo7+L/91brWAe1ocv4QfI5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rmNL3BAAAA2wAAAA8AAAAAAAAAAAAAAAAAmAIAAGRycy9kb3du&#10;cmV2LnhtbFBLBQYAAAAABAAEAPUAAACGAwAAAAA=&#10;" path="m,l80823,80823e" filled="f" strokeweight="1pt">
                        <v:path arrowok="t" textboxrect="0,0,80824,80824"/>
                      </v:shape>
                      <v:shape id="t72" o:spid="_x0000_s1093" style="position:absolute;left:7962;top:6643;width:832;height:831;visibility:visible;mso-wrap-style:square;v-text-anchor:top" coordsize="80824,808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2yoXcQA&#10;AADbAAAADwAAAGRycy9kb3ducmV2LnhtbESPQWvCQBSE7wX/w/IEb3WjhFZSN0ELlVIEUUu9vmaf&#10;STD7dsmuJv33bqHQ4zAz3zDLYjCtuFHnG8sKZtMEBHFpdcOVgs/j2+MChA/IGlvLpOCHPBT56GGJ&#10;mbY97+l2CJWIEPYZKqhDcJmUvqzJoJ9aRxy9s+0Mhii7SuoO+wg3rZwnyZM02HBcqNHRa03l5XA1&#10;CpKP5uuyltuTw3S3O22uqfvuU6Um42H1AiLQEP7Df+13reB5Dr9f4g+Q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NsqF3EAAAA2wAAAA8AAAAAAAAAAAAAAAAAmAIAAGRycy9k&#10;b3ducmV2LnhtbFBLBQYAAAAABAAEAPUAAACJAwAAAAA=&#10;" path="m80823,l,80822e" filled="f" strokeweight="1pt">
                        <v:path arrowok="t" textboxrect="0,0,80824,80823"/>
                      </v:shape>
                      <v:shape id="t73" o:spid="_x0000_s1094" style="position:absolute;left:8141;top:6821;width:831;height:831;visibility:visible;mso-wrap-style:square;v-text-anchor:top" coordsize="80823,808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NC3cUA&#10;AADbAAAADwAAAGRycy9kb3ducmV2LnhtbESPQWvCQBSE74L/YXlCL6KbVtASXaW0VKV4sLHQ6yP7&#10;TKLZt+nuauK/7xYKHoeZ+YZZrDpTiys5X1lW8DhOQBDnVldcKPg6vI+eQfiArLG2TApu5GG17PcW&#10;mGrb8idds1CICGGfooIyhCaV0uclGfRj2xBH72idwRClK6R22Ea4qeVTkkylwYrjQokNvZaUn7OL&#10;UfCW4xRxd2vXs+9i2H3sNz8nt1HqYdC9zEEE6sI9/N/eagWzCfx9iT9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Y0LdxQAAANsAAAAPAAAAAAAAAAAAAAAAAJgCAABkcnMv&#10;ZG93bnJldi54bWxQSwUGAAAAAAQABAD1AAAAigMAAAAA&#10;" path="m80822,l,80822e" filled="f" strokeweight="1pt">
                        <v:path arrowok="t" textboxrect="0,0,80823,80823"/>
                      </v:shape>
                      <v:shape id="t75" o:spid="_x0000_s1095" style="position:absolute;left:5706;top:8365;width:1069;height:0;visibility:visible;mso-wrap-style:square;v-text-anchor:top" coordsize="11430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g01sQA&#10;AADbAAAADwAAAGRycy9kb3ducmV2LnhtbESPT2vCQBTE7wW/w/KE3uqmFhuNrhL8A4WejF68PbLP&#10;JDT7NuyuGv303ULB4zAzv2EWq9604krON5YVvI8SEMSl1Q1XCo6H3dsUhA/IGlvLpOBOHlbLwcsC&#10;M21vvKdrESoRIewzVFCH0GVS+rImg35kO+Lona0zGKJ0ldQObxFuWjlOkk9psOG4UGNH65rKn+Ji&#10;FMweslhftpvusc+nHzqXLjWnb6Veh30+BxGoD8/wf/tLK0gn8Pcl/gC5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oNNbEAAAA2wAAAA8AAAAAAAAAAAAAAAAAmAIAAGRycy9k&#10;b3ducmV2LnhtbFBLBQYAAAAABAAEAPUAAACJAwAAAAA=&#10;" path="m114300,l,e" filled="f" strokeweight="1pt">
                        <v:path arrowok="t" textboxrect="0,0,114301,1"/>
                      </v:shape>
                      <v:shape id="t77" o:spid="_x0000_s1096" style="position:absolute;left:3687;top:6583;width:832;height:832;visibility:visible;mso-wrap-style:square;v-text-anchor:top" coordsize="80823,808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bpCcIA&#10;AADbAAAADwAAAGRycy9kb3ducmV2LnhtbESPQWsCMRSE74L/IbxCb5qtgspqFBGsvVZF8fbYvN0s&#10;bl6WTbqm/74pCB6HmfmGWW2ibURPna8dK/gYZyCIC6drrhScT/vRAoQPyBobx6Tglzxs1sPBCnPt&#10;HvxN/TFUIkHY56jAhNDmUvrCkEU/di1x8krXWQxJdpXUHT4S3DZykmUzabHmtGCwpZ2h4n78sQri&#10;fvLZmvJyu8Z73S/K7eE0C1Ol3t/idgkiUAyv8LP9pRXM5/D/Jf0Auf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ZukJwgAAANsAAAAPAAAAAAAAAAAAAAAAAJgCAABkcnMvZG93&#10;bnJldi54bWxQSwUGAAAAAAQABAD1AAAAhwMAAAAA&#10;" path="m80822,80823l,e" filled="f" strokeweight="1pt">
                        <v:path arrowok="t" textboxrect="0,0,80823,80824"/>
                      </v:shape>
                      <v:shape id="t78" o:spid="_x0000_s1097" style="position:absolute;left:3509;top:6762;width:832;height:831;visibility:visible;mso-wrap-style:square;v-text-anchor:top" coordsize="80823,808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fQrMIA&#10;AADbAAAADwAAAGRycy9kb3ducmV2LnhtbERPz2vCMBS+D/wfwhN2GZrqQaUzLaJMx9hB62DXR/PW&#10;VpuXLsls/e+Xw2DHj+/3Oh9MK27kfGNZwWyagCAurW64UvBxfpmsQPiArLG1TAru5CHPRg9rTLXt&#10;+US3IlQihrBPUUEdQpdK6cuaDPqp7Ygj92WdwRChq6R22Mdw08p5kiykwYZjQ40dbWsqr8WPUbAr&#10;cYH4fu/3y8/qaXg7Hr4v7qDU43jYPIMINIR/8Z/7VStYxrHxS/wBMvs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x9CswgAAANsAAAAPAAAAAAAAAAAAAAAAAJgCAABkcnMvZG93&#10;bnJldi54bWxQSwUGAAAAAAQABAD1AAAAhwMAAAAA&#10;" path="m80822,80822l,e" filled="f" strokeweight="1pt">
                        <v:path arrowok="t" textboxrect="0,0,80823,80823"/>
                      </v:shape>
                      <v:shape id="t82" o:spid="_x0000_s1098" style="position:absolute;left:3628;top:4149;width:831;height:831;visibility:visible;mso-wrap-style:square;v-text-anchor:top" coordsize="80824,808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1/dsMA&#10;AADbAAAADwAAAGRycy9kb3ducmV2LnhtbESP0WrCQBRE3wv+w3IF33QTEQnRVaqiKBZKtR9wyd4m&#10;qdm7Ibua6Ne7BaGPw8ycYebLzlTiRo0rLSuIRxEI4szqknMF3+ftMAHhPLLGyjIpuJOD5aL3NsdU&#10;25a/6HbyuQgQdikqKLyvUyldVpBBN7I1cfB+bGPQB9nkUjfYBrip5DiKptJgyWGhwJrWBWWX09Uo&#10;wMkhuR4ftNpYjPex//xof3dOqUG/e5+B8NT5//CrvdcKkjH8fQk/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K1/dsMAAADbAAAADwAAAAAAAAAAAAAAAACYAgAAZHJzL2Rv&#10;d25yZXYueG1sUEsFBgAAAAAEAAQA9QAAAIgDAAAAAA==&#10;" path="m,80823l80823,e" filled="f" strokeweight="1pt">
                        <v:path arrowok="t" textboxrect="0,0,80824,80824"/>
                      </v:shape>
                      <v:shape id="t84" o:spid="_x0000_s1099" style="position:absolute;left:3628;top:1655;width:831;height:831;visibility:visible;mso-wrap-style:square;v-text-anchor:top" coordsize="80824,808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hCmcQA&#10;AADbAAAADwAAAGRycy9kb3ducmV2LnhtbESP0WrCQBRE3wX/YblC33QTkRJSN8EqFkuFUusHXLLX&#10;JDZ7N2RXk/bru4Lg4zAzZ5hlPphGXKlztWUF8SwCQVxYXXOp4Pi9nSYgnEfW2FgmBb/kIM/GoyWm&#10;2vb8RdeDL0WAsEtRQeV9m0rpiooMupltiYN3sp1BH2RXSt1hH+CmkfMoepYGaw4LFba0rqj4OVyM&#10;Aly8J5ePP3rdWIx3sf/c9+c3p9TTZFi9gPA0+Ef43t5pBckCbl/CD5D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IQpnEAAAA2wAAAA8AAAAAAAAAAAAAAAAAmAIAAGRycy9k&#10;b3ducmV2LnhtbFBLBQYAAAAABAAEAPUAAACJAwAAAAA=&#10;" path="m80823,80823l,e" filled="f" strokeweight="1pt">
                        <v:path arrowok="t" textboxrect="0,0,80824,80824"/>
                      </v:shape>
                      <v:shape id="t86" o:spid="_x0000_s1100" style="position:absolute;left:8081;top:1655;width:832;height:831;visibility:visible;mso-wrap-style:square;v-text-anchor:top" coordsize="80824,808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Z5dcQA&#10;AADbAAAADwAAAGRycy9kb3ducmV2LnhtbESP0WrCQBRE3wv+w3IF33STUiSkboJVWiwVSlM/4JK9&#10;JrHZuyG7mtiv7wpCH4eZOcOs8tG04kK9aywriBcRCOLS6oYrBYfv13kCwnlkja1lUnAlB3k2eVhh&#10;qu3AX3QpfCUChF2KCmrvu1RKV9Zk0C1sRxy8o+0N+iD7SuoehwA3rXyMoqU02HBYqLGjTU3lT3E2&#10;CvDpPTl//NLL1mK8i/3nfji9OaVm03H9DMLT6P/D9/ZOK0iWcPsSfoD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+WeXXEAAAA2wAAAA8AAAAAAAAAAAAAAAAAmAIAAGRycy9k&#10;b3ducmV2LnhtbFBLBQYAAAAABAAEAPUAAACJAwAAAAA=&#10;" path="m,80823l80823,e" filled="f" strokeweight="1pt">
                        <v:path arrowok="t" textboxrect="0,0,80824,80824"/>
                      </v:shape>
                      <v:shape id="t88" o:spid="_x0000_s1101" style="position:absolute;left:10159;top:5871;width:1069;height:0;visibility:visible;mso-wrap-style:square;v-text-anchor:top" coordsize="11430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zrb8AA&#10;AADbAAAADwAAAGRycy9kb3ducmV2LnhtbERPTYvCMBC9L/gfwgje1lSFtVajFHVhwZPdvXgbmrEt&#10;NpOSRK3++s1B8Ph436tNb1pxI+cbywom4wQEcWl1w5WCv9/vzxSED8gaW8uk4EEeNuvBxwozbe98&#10;pFsRKhFD2GeooA6hy6T0ZU0G/dh2xJE7W2cwROgqqR3eY7hp5TRJvqTBhmNDjR1tayovxdUoWDxl&#10;sb3ud93zmKcznUs3N6eDUqNhny9BBOrDW/xy/2gFaRwbv8QfIN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Tzrb8AAAADbAAAADwAAAAAAAAAAAAAAAACYAgAAZHJzL2Rvd25y&#10;ZXYueG1sUEsFBgAAAAAEAAQA9QAAAIUDAAAAAA==&#10;" path="m,l114300,e" filled="f" strokeweight="1pt">
                        <v:path arrowok="t" textboxrect="0,0,114301,1"/>
                      </v:shape>
                      <v:shape id="t90" o:spid="_x0000_s1102" style="position:absolute;left:1253;top:5812;width:1069;height:0;visibility:visible;mso-wrap-style:square;v-text-anchor:top" coordsize="11430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NxtMAA&#10;AADbAAAADwAAAGRycy9kb3ducmV2LnhtbERPS2vCQBC+F/oflin0Vje14CO6StAWBE+mvXgbsmMS&#10;mp0Nu6um/vrOQfD48b2X68F16kIhtp4NvI8yUMSVty3XBn6+v95moGJCtth5JgN/FGG9en5aYm79&#10;lQ90KVOtJIRjjgaalPpc61g15DCOfE8s3MkHh0lgqLUNeJVw1+lxlk20w5alocGeNg1Vv+XZGZjf&#10;dLk5f27726GYfdhCh6k77o15fRmKBahEQ3qI7+6dFZ+sly/yA/Tq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pNxtMAAAADbAAAADwAAAAAAAAAAAAAAAACYAgAAZHJzL2Rvd25y&#10;ZXYueG1sUEsFBgAAAAAEAAQA9QAAAIUDAAAAAA==&#10;" path="m114300,l,e" filled="f" strokeweight="1pt">
                        <v:path arrowok="t" textboxrect="0,0,114301,1"/>
                      </v:shape>
                      <v:shape id="t92" o:spid="_x0000_s1103" style="position:absolute;left:3628;top:9255;width:831;height:832;visibility:visible;mso-wrap-style:square;v-text-anchor:top" coordsize="80824,808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Tpq8QA&#10;AADbAAAADwAAAGRycy9kb3ducmV2LnhtbESP3WrCQBSE7wu+w3IE73QTkWKjm1AVi0Wh+PMAh+xp&#10;kjZ7NmRXk/bpu4LQy2FmvmGWWW9qcaPWVZYVxJMIBHFudcWFgst5O56DcB5ZY22ZFPyQgywdPC0x&#10;0bbjI91OvhABwi5BBaX3TSKly0sy6Ca2IQ7ep20N+iDbQuoWuwA3tZxG0bM0WHFYKLGhdUn59+lq&#10;FODsfX7d/9JqYzHexf7j0H29OaVGw/51AcJT7//Dj/ZOK3iZwv1L+AE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06avEAAAA2wAAAA8AAAAAAAAAAAAAAAAAmAIAAGRycy9k&#10;b3ducmV2LnhtbFBLBQYAAAAABAAEAPUAAACJAwAAAAA=&#10;" path="m80823,l,80823e" filled="f" strokeweight="1pt">
                        <v:path arrowok="t" textboxrect="0,0,80824,80824"/>
                      </v:shape>
                      <v:shape id="t94" o:spid="_x0000_s1104" style="position:absolute;left:8081;top:9255;width:832;height:832;visibility:visible;mso-wrap-style:square;v-text-anchor:top" coordsize="80824,808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HURMQA&#10;AADbAAAADwAAAGRycy9kb3ducmV2LnhtbESP3WrCQBSE7wu+w3IE73QTkWKjm1AVi0Wh+PMAh+xp&#10;kjZ7NmRXk/bpu4LQy2FmvmGWWW9qcaPWVZYVxJMIBHFudcWFgst5O56DcB5ZY22ZFPyQgywdPC0x&#10;0bbjI91OvhABwi5BBaX3TSKly0sy6Ca2IQ7ep20N+iDbQuoWuwA3tZxG0bM0WHFYKLGhdUn59+lq&#10;FODsfX7d/9JqYzHexf7j0H29OaVGw/51AcJT7//Dj/ZOK3iZwf1L+AE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R1ETEAAAA2wAAAA8AAAAAAAAAAAAAAAAAmAIAAGRycy9k&#10;b3ducmV2LnhtbFBLBQYAAAAABAAEAPUAAACJAwAAAAA=&#10;" path="m,l80823,80823e" filled="f" strokeweight="1pt">
                        <v:path arrowok="t" textboxrect="0,0,80824,80824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449" w:type="dxa"/>
            <w:vAlign w:val="center"/>
          </w:tcPr>
          <w:p w:rsidR="00361504" w:rsidRPr="00A05726" w:rsidRDefault="00361504" w:rsidP="0007658A">
            <w:pPr>
              <w:bidi/>
              <w:jc w:val="center"/>
              <w:rPr>
                <w:rFonts w:ascii="Arabic Typesetting" w:eastAsia="Times New Roman" w:hAnsi="Arabic Typesetting" w:cs="Arabic Typesetting"/>
                <w:b/>
                <w:bCs/>
                <w:sz w:val="36"/>
                <w:szCs w:val="36"/>
                <w:u w:val="single"/>
                <w:rtl/>
                <w:lang w:val="en-US"/>
              </w:rPr>
            </w:pPr>
          </w:p>
        </w:tc>
      </w:tr>
    </w:tbl>
    <w:p w:rsidR="00361504" w:rsidRPr="00361504" w:rsidRDefault="00361504" w:rsidP="00D85604">
      <w:pPr>
        <w:bidi/>
        <w:spacing w:after="0" w:line="240" w:lineRule="auto"/>
        <w:rPr>
          <w:rFonts w:ascii="Arabic Typesetting" w:eastAsia="Times New Roman" w:hAnsi="Arabic Typesetting" w:cs="Arabic Typesetting"/>
          <w:sz w:val="26"/>
          <w:szCs w:val="26"/>
          <w:u w:val="single"/>
          <w:lang w:val="en-US"/>
        </w:rPr>
      </w:pPr>
      <w:proofErr w:type="gramStart"/>
      <w:r w:rsidRPr="00361504">
        <w:rPr>
          <w:rFonts w:ascii="Arabic Typesetting" w:eastAsia="Times New Roman" w:hAnsi="Arabic Typesetting" w:cs="Arabic Typesetting"/>
          <w:b/>
          <w:bCs/>
          <w:sz w:val="26"/>
          <w:szCs w:val="26"/>
          <w:u w:val="single"/>
          <w:rtl/>
          <w:lang w:val="en-US"/>
        </w:rPr>
        <w:t>التمرين</w:t>
      </w:r>
      <w:proofErr w:type="gramEnd"/>
      <w:r w:rsidRPr="00361504">
        <w:rPr>
          <w:rFonts w:ascii="Arabic Typesetting" w:eastAsia="Times New Roman" w:hAnsi="Arabic Typesetting" w:cs="Arabic Typesetting"/>
          <w:b/>
          <w:bCs/>
          <w:sz w:val="26"/>
          <w:szCs w:val="26"/>
          <w:u w:val="single"/>
          <w:rtl/>
          <w:lang w:val="en-US" w:bidi="ar-DZ"/>
        </w:rPr>
        <w:t xml:space="preserve"> </w:t>
      </w:r>
      <w:r w:rsidR="00D85604">
        <w:rPr>
          <w:rFonts w:ascii="Arabic Typesetting" w:eastAsia="Times New Roman" w:hAnsi="Arabic Typesetting" w:cs="Arabic Typesetting" w:hint="cs"/>
          <w:b/>
          <w:bCs/>
          <w:sz w:val="26"/>
          <w:szCs w:val="26"/>
          <w:u w:val="single"/>
          <w:rtl/>
          <w:lang w:val="en-US" w:bidi="ar-DZ"/>
        </w:rPr>
        <w:t>الثالث:</w:t>
      </w:r>
      <w:r w:rsidRPr="00361504">
        <w:rPr>
          <w:rFonts w:ascii="Arabic Typesetting" w:eastAsia="Times New Roman" w:hAnsi="Arabic Typesetting" w:cs="Arabic Typesetting"/>
          <w:sz w:val="26"/>
          <w:szCs w:val="26"/>
          <w:u w:val="single"/>
          <w:rtl/>
          <w:lang w:val="en-US"/>
        </w:rPr>
        <w:t xml:space="preserve"> </w:t>
      </w:r>
    </w:p>
    <w:p w:rsidR="00361504" w:rsidRPr="00361504" w:rsidRDefault="00361504" w:rsidP="00361504">
      <w:pPr>
        <w:tabs>
          <w:tab w:val="left" w:pos="569"/>
          <w:tab w:val="left" w:pos="1289"/>
          <w:tab w:val="left" w:pos="6869"/>
          <w:tab w:val="left" w:pos="7049"/>
        </w:tabs>
        <w:bidi/>
        <w:spacing w:after="0" w:line="240" w:lineRule="auto"/>
        <w:rPr>
          <w:rFonts w:ascii="Arabic Typesetting" w:eastAsia="Times New Roman" w:hAnsi="Arabic Typesetting" w:cs="Arabic Typesetting"/>
          <w:sz w:val="28"/>
          <w:szCs w:val="28"/>
          <w:lang w:val="en-US"/>
        </w:rPr>
      </w:pPr>
      <w:proofErr w:type="gramStart"/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>بواسطة</w:t>
      </w:r>
      <w:proofErr w:type="gramEnd"/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برنامج التصوير المتعاقب </w:t>
      </w:r>
      <w:proofErr w:type="spellStart"/>
      <w:r w:rsidRPr="00361504">
        <w:rPr>
          <w:rFonts w:ascii="Arabic Typesetting" w:eastAsia="Times New Roman" w:hAnsi="Arabic Typesetting" w:cs="Arabic Typesetting"/>
          <w:b/>
          <w:bCs/>
          <w:i/>
          <w:iCs/>
          <w:sz w:val="28"/>
          <w:szCs w:val="28"/>
        </w:rPr>
        <w:t>Avimeca</w:t>
      </w:r>
      <w:proofErr w:type="spellEnd"/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</w:t>
      </w:r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 w:bidi="ar-DZ"/>
        </w:rPr>
        <w:t xml:space="preserve">أخذت </w:t>
      </w:r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أوضاع متتالية لنقطة متحركة من هيكل </w:t>
      </w:r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 w:bidi="ar-DZ"/>
        </w:rPr>
        <w:t>ال</w:t>
      </w:r>
      <w:r w:rsidRPr="00361504">
        <w:rPr>
          <w:rFonts w:ascii="Arabic Typesetting" w:eastAsiaTheme="minorEastAsia" w:hAnsi="Arabic Typesetting" w:cs="Arabic Typesetting"/>
          <w:sz w:val="28"/>
          <w:szCs w:val="28"/>
          <w:rtl/>
          <w:lang w:val="en-US" w:eastAsia="zh-CN"/>
        </w:rPr>
        <w:t>سيارة، حيث</w:t>
      </w:r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تم تسجيلها خلال فواصل زمنية متتالية ومتساوية. النتائج مدونة في الجدول التالي:</w:t>
      </w:r>
    </w:p>
    <w:p w:rsidR="00361504" w:rsidRPr="00361504" w:rsidRDefault="00361504" w:rsidP="00361504">
      <w:pPr>
        <w:tabs>
          <w:tab w:val="left" w:pos="569"/>
          <w:tab w:val="left" w:pos="1289"/>
          <w:tab w:val="left" w:pos="6869"/>
          <w:tab w:val="left" w:pos="7049"/>
        </w:tabs>
        <w:bidi/>
        <w:spacing w:after="0" w:line="240" w:lineRule="auto"/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</w:pPr>
      <w:r w:rsidRPr="00361504">
        <w:rPr>
          <w:rFonts w:ascii="Arabic Typesetting" w:eastAsia="Times New Roman" w:hAnsi="Arabic Typesetting" w:cs="Arabic Typesetting"/>
          <w:b/>
          <w:bCs/>
          <w:sz w:val="28"/>
          <w:szCs w:val="28"/>
          <w:rtl/>
          <w:lang w:val="en-US"/>
        </w:rPr>
        <w:t>1</w:t>
      </w:r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>-أكمل الجدول التالي:</w:t>
      </w:r>
    </w:p>
    <w:tbl>
      <w:tblPr>
        <w:tblStyle w:val="Grilledutableau3"/>
        <w:bidiVisual/>
        <w:tblW w:w="5000" w:type="pct"/>
        <w:tblInd w:w="0" w:type="dxa"/>
        <w:tblLook w:val="04A0" w:firstRow="1" w:lastRow="0" w:firstColumn="1" w:lastColumn="0" w:noHBand="0" w:noVBand="1"/>
      </w:tblPr>
      <w:tblGrid>
        <w:gridCol w:w="1695"/>
        <w:gridCol w:w="1218"/>
        <w:gridCol w:w="1220"/>
        <w:gridCol w:w="1220"/>
        <w:gridCol w:w="1220"/>
        <w:gridCol w:w="1221"/>
        <w:gridCol w:w="635"/>
        <w:gridCol w:w="1992"/>
      </w:tblGrid>
      <w:tr w:rsidR="00361504" w:rsidRPr="00361504" w:rsidTr="00361504">
        <w:tc>
          <w:tcPr>
            <w:tcW w:w="820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</w:pPr>
            <w:r w:rsidRPr="00361504">
              <w:rPr>
                <w:rFonts w:ascii="Arabic Typesetting" w:eastAsia="Times New Roman" w:hAnsi="Arabic Typesetting" w:cs="Arabic Typesetting"/>
                <w:position w:val="-12"/>
                <w:sz w:val="28"/>
                <w:szCs w:val="28"/>
                <w:lang w:bidi="ar-DZ"/>
              </w:rPr>
              <w:object w:dxaOrig="400" w:dyaOrig="360">
                <v:shape id="_x0000_i1057" type="#_x0000_t75" style="width:19.9pt;height:18.25pt" o:ole="">
                  <v:imagedata r:id="rId97" o:title=""/>
                </v:shape>
                <o:OLEObject Type="Embed" ProgID="Equation.DSMT4" ShapeID="_x0000_i1057" DrawAspect="Content" ObjectID="_1634997623" r:id="rId98"/>
              </w:object>
            </w:r>
          </w:p>
        </w:tc>
        <w:tc>
          <w:tcPr>
            <w:tcW w:w="591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</w:pPr>
            <w:r w:rsidRPr="00361504">
              <w:rPr>
                <w:rFonts w:ascii="Arabic Typesetting" w:eastAsia="Times New Roman" w:hAnsi="Arabic Typesetting" w:cs="Arabic Typesetting"/>
                <w:position w:val="-12"/>
                <w:sz w:val="28"/>
                <w:szCs w:val="28"/>
                <w:lang w:bidi="ar-DZ"/>
              </w:rPr>
              <w:object w:dxaOrig="400" w:dyaOrig="360">
                <v:shape id="_x0000_i1058" type="#_x0000_t75" style="width:19.9pt;height:18.25pt" o:ole="">
                  <v:imagedata r:id="rId99" o:title=""/>
                </v:shape>
                <o:OLEObject Type="Embed" ProgID="Equation.DSMT4" ShapeID="_x0000_i1058" DrawAspect="Content" ObjectID="_1634997624" r:id="rId100"/>
              </w:object>
            </w:r>
          </w:p>
        </w:tc>
        <w:tc>
          <w:tcPr>
            <w:tcW w:w="592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</w:pPr>
            <w:r w:rsidRPr="00361504">
              <w:rPr>
                <w:rFonts w:ascii="Arabic Typesetting" w:eastAsia="Times New Roman" w:hAnsi="Arabic Typesetting" w:cs="Arabic Typesetting"/>
                <w:position w:val="-12"/>
                <w:sz w:val="28"/>
                <w:szCs w:val="28"/>
                <w:lang w:bidi="ar-DZ"/>
              </w:rPr>
              <w:object w:dxaOrig="400" w:dyaOrig="360">
                <v:shape id="_x0000_i1059" type="#_x0000_t75" style="width:19.9pt;height:18.25pt" o:ole="">
                  <v:imagedata r:id="rId101" o:title=""/>
                </v:shape>
                <o:OLEObject Type="Embed" ProgID="Equation.DSMT4" ShapeID="_x0000_i1059" DrawAspect="Content" ObjectID="_1634997625" r:id="rId102"/>
              </w:object>
            </w:r>
          </w:p>
        </w:tc>
        <w:tc>
          <w:tcPr>
            <w:tcW w:w="592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</w:pPr>
            <w:r w:rsidRPr="00361504">
              <w:rPr>
                <w:rFonts w:ascii="Arabic Typesetting" w:eastAsia="Times New Roman" w:hAnsi="Arabic Typesetting" w:cs="Arabic Typesetting"/>
                <w:position w:val="-12"/>
                <w:sz w:val="28"/>
                <w:szCs w:val="28"/>
                <w:lang w:bidi="ar-DZ"/>
              </w:rPr>
              <w:object w:dxaOrig="400" w:dyaOrig="360">
                <v:shape id="_x0000_i1060" type="#_x0000_t75" style="width:19.9pt;height:18.25pt" o:ole="">
                  <v:imagedata r:id="rId103" o:title=""/>
                </v:shape>
                <o:OLEObject Type="Embed" ProgID="Equation.DSMT4" ShapeID="_x0000_i1060" DrawAspect="Content" ObjectID="_1634997626" r:id="rId104"/>
              </w:object>
            </w:r>
          </w:p>
        </w:tc>
        <w:tc>
          <w:tcPr>
            <w:tcW w:w="592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</w:pPr>
            <w:r w:rsidRPr="00361504">
              <w:rPr>
                <w:rFonts w:ascii="Arabic Typesetting" w:eastAsia="Times New Roman" w:hAnsi="Arabic Typesetting" w:cs="Arabic Typesetting"/>
                <w:position w:val="-12"/>
                <w:sz w:val="28"/>
                <w:szCs w:val="28"/>
                <w:lang w:bidi="ar-DZ"/>
              </w:rPr>
              <w:object w:dxaOrig="400" w:dyaOrig="360">
                <v:shape id="_x0000_i1061" type="#_x0000_t75" style="width:19.9pt;height:18.25pt" o:ole="">
                  <v:imagedata r:id="rId105" o:title=""/>
                </v:shape>
                <o:OLEObject Type="Embed" ProgID="Equation.DSMT4" ShapeID="_x0000_i1061" DrawAspect="Content" ObjectID="_1634997627" r:id="rId106"/>
              </w:object>
            </w:r>
          </w:p>
        </w:tc>
        <w:tc>
          <w:tcPr>
            <w:tcW w:w="592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</w:pPr>
            <w:r w:rsidRPr="00361504">
              <w:rPr>
                <w:rFonts w:ascii="Arabic Typesetting" w:eastAsia="Times New Roman" w:hAnsi="Arabic Typesetting" w:cs="Arabic Typesetting"/>
                <w:position w:val="-12"/>
                <w:sz w:val="28"/>
                <w:szCs w:val="28"/>
                <w:lang w:bidi="ar-DZ"/>
              </w:rPr>
              <w:object w:dxaOrig="380" w:dyaOrig="360">
                <v:shape id="_x0000_i1062" type="#_x0000_t75" style="width:18.8pt;height:18.25pt" o:ole="">
                  <v:imagedata r:id="rId107" o:title=""/>
                </v:shape>
                <o:OLEObject Type="Embed" ProgID="Equation.DSMT4" ShapeID="_x0000_i1062" DrawAspect="Content" ObjectID="_1634997628" r:id="rId108"/>
              </w:object>
            </w:r>
          </w:p>
        </w:tc>
        <w:tc>
          <w:tcPr>
            <w:tcW w:w="259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</w:pPr>
            <w:r w:rsidRPr="00361504">
              <w:rPr>
                <w:rFonts w:ascii="Arabic Typesetting" w:eastAsia="Times New Roman" w:hAnsi="Arabic Typesetting" w:cs="Arabic Typesetting"/>
                <w:position w:val="-12"/>
                <w:sz w:val="28"/>
                <w:szCs w:val="28"/>
                <w:lang w:bidi="ar-DZ"/>
              </w:rPr>
              <w:object w:dxaOrig="400" w:dyaOrig="360">
                <v:shape id="_x0000_i1063" type="#_x0000_t75" style="width:19.9pt;height:18.25pt" o:ole="">
                  <v:imagedata r:id="rId109" o:title=""/>
                </v:shape>
                <o:OLEObject Type="Embed" ProgID="Equation.DSMT4" ShapeID="_x0000_i1063" DrawAspect="Content" ObjectID="_1634997629" r:id="rId110"/>
              </w:object>
            </w:r>
          </w:p>
        </w:tc>
        <w:tc>
          <w:tcPr>
            <w:tcW w:w="962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</w:pPr>
            <w:r w:rsidRPr="00361504"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bidi="ar-DZ"/>
              </w:rPr>
              <w:t>الموضع</w:t>
            </w:r>
          </w:p>
        </w:tc>
      </w:tr>
      <w:tr w:rsidR="00361504" w:rsidRPr="00361504" w:rsidTr="00361504">
        <w:tc>
          <w:tcPr>
            <w:tcW w:w="820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</w:pPr>
            <w:r w:rsidRPr="00361504">
              <w:rPr>
                <w:rFonts w:ascii="Arabic Typesetting" w:eastAsia="Times New Roman" w:hAnsi="Arabic Typesetting" w:cs="Arabic Typesetting"/>
                <w:sz w:val="28"/>
                <w:szCs w:val="28"/>
                <w:lang w:val="en-US"/>
              </w:rPr>
              <w:t>3,60</w:t>
            </w:r>
          </w:p>
        </w:tc>
        <w:tc>
          <w:tcPr>
            <w:tcW w:w="591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</w:pPr>
            <w:r w:rsidRPr="00361504">
              <w:rPr>
                <w:rFonts w:ascii="Arabic Typesetting" w:eastAsia="Times New Roman" w:hAnsi="Arabic Typesetting" w:cs="Arabic Typesetting"/>
                <w:sz w:val="28"/>
                <w:szCs w:val="28"/>
                <w:lang w:val="en-US"/>
              </w:rPr>
              <w:t>2,50</w:t>
            </w:r>
          </w:p>
        </w:tc>
        <w:tc>
          <w:tcPr>
            <w:tcW w:w="592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</w:pPr>
            <w:r w:rsidRPr="00361504">
              <w:rPr>
                <w:rFonts w:ascii="Arabic Typesetting" w:eastAsia="Times New Roman" w:hAnsi="Arabic Typesetting" w:cs="Arabic Typesetting"/>
                <w:sz w:val="28"/>
                <w:szCs w:val="28"/>
                <w:lang w:val="en-US"/>
              </w:rPr>
              <w:t>1,60</w:t>
            </w:r>
          </w:p>
        </w:tc>
        <w:tc>
          <w:tcPr>
            <w:tcW w:w="592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</w:pPr>
            <w:r w:rsidRPr="00361504">
              <w:rPr>
                <w:rFonts w:ascii="Arabic Typesetting" w:eastAsia="Times New Roman" w:hAnsi="Arabic Typesetting" w:cs="Arabic Typesetting"/>
                <w:sz w:val="28"/>
                <w:szCs w:val="28"/>
                <w:lang w:val="en-US"/>
              </w:rPr>
              <w:t>0,90</w:t>
            </w:r>
          </w:p>
        </w:tc>
        <w:tc>
          <w:tcPr>
            <w:tcW w:w="592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</w:pPr>
            <w:r w:rsidRPr="00361504">
              <w:rPr>
                <w:rFonts w:ascii="Arabic Typesetting" w:eastAsia="Times New Roman" w:hAnsi="Arabic Typesetting" w:cs="Arabic Typesetting"/>
                <w:sz w:val="28"/>
                <w:szCs w:val="28"/>
                <w:lang w:val="en-US"/>
              </w:rPr>
              <w:t>0,40</w:t>
            </w:r>
          </w:p>
        </w:tc>
        <w:tc>
          <w:tcPr>
            <w:tcW w:w="592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</w:rPr>
            </w:pPr>
            <w:r w:rsidRPr="00361504">
              <w:rPr>
                <w:rFonts w:ascii="Arabic Typesetting" w:eastAsia="Times New Roman" w:hAnsi="Arabic Typesetting" w:cs="Arabic Typesetting"/>
                <w:sz w:val="28"/>
                <w:szCs w:val="28"/>
              </w:rPr>
              <w:t>0,10</w:t>
            </w:r>
          </w:p>
        </w:tc>
        <w:tc>
          <w:tcPr>
            <w:tcW w:w="259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</w:pPr>
            <w:r w:rsidRPr="00361504"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  <w:t>0</w:t>
            </w:r>
          </w:p>
        </w:tc>
        <w:tc>
          <w:tcPr>
            <w:tcW w:w="962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</w:pPr>
            <w:r w:rsidRPr="00361504"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 w:bidi="ar-DZ"/>
              </w:rPr>
              <w:t>المسافة</w:t>
            </w:r>
            <w:r w:rsidRPr="00361504"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  <w:t xml:space="preserve"> </w:t>
            </w:r>
            <w:r w:rsidRPr="00361504">
              <w:rPr>
                <w:rFonts w:ascii="Arabic Typesetting" w:eastAsia="Times New Roman" w:hAnsi="Arabic Typesetting" w:cs="Arabic Typesetting"/>
                <w:position w:val="-10"/>
                <w:sz w:val="28"/>
                <w:szCs w:val="28"/>
                <w:lang w:bidi="ar-DZ"/>
              </w:rPr>
              <w:object w:dxaOrig="600" w:dyaOrig="320">
                <v:shape id="_x0000_i1064" type="#_x0000_t75" style="width:30.1pt;height:16.1pt" o:ole="">
                  <v:imagedata r:id="rId111" o:title=""/>
                </v:shape>
                <o:OLEObject Type="Embed" ProgID="Equation.DSMT4" ShapeID="_x0000_i1064" DrawAspect="Content" ObjectID="_1634997630" r:id="rId112"/>
              </w:object>
            </w:r>
          </w:p>
        </w:tc>
      </w:tr>
      <w:tr w:rsidR="00361504" w:rsidRPr="00361504" w:rsidTr="00361504">
        <w:tc>
          <w:tcPr>
            <w:tcW w:w="820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bidi="ar-DZ"/>
              </w:rPr>
            </w:pPr>
            <w:r w:rsidRPr="00361504">
              <w:rPr>
                <w:rFonts w:ascii="Arabic Typesetting" w:eastAsia="Times New Roman" w:hAnsi="Arabic Typesetting" w:cs="Arabic Typesetting"/>
                <w:sz w:val="28"/>
                <w:szCs w:val="28"/>
                <w:lang w:bidi="ar-DZ"/>
              </w:rPr>
              <w:t>0,30</w:t>
            </w:r>
          </w:p>
        </w:tc>
        <w:tc>
          <w:tcPr>
            <w:tcW w:w="591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bidi="ar-DZ"/>
              </w:rPr>
            </w:pPr>
            <w:r w:rsidRPr="00361504">
              <w:rPr>
                <w:rFonts w:ascii="Arabic Typesetting" w:eastAsia="Times New Roman" w:hAnsi="Arabic Typesetting" w:cs="Arabic Typesetting"/>
                <w:sz w:val="28"/>
                <w:szCs w:val="28"/>
                <w:lang w:bidi="ar-DZ"/>
              </w:rPr>
              <w:t>0,25</w:t>
            </w:r>
          </w:p>
        </w:tc>
        <w:tc>
          <w:tcPr>
            <w:tcW w:w="592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bidi="ar-DZ"/>
              </w:rPr>
            </w:pPr>
            <w:r w:rsidRPr="00361504">
              <w:rPr>
                <w:rFonts w:ascii="Arabic Typesetting" w:eastAsia="Times New Roman" w:hAnsi="Arabic Typesetting" w:cs="Arabic Typesetting"/>
                <w:sz w:val="28"/>
                <w:szCs w:val="28"/>
                <w:lang w:bidi="ar-DZ"/>
              </w:rPr>
              <w:t>0,20</w:t>
            </w:r>
          </w:p>
        </w:tc>
        <w:tc>
          <w:tcPr>
            <w:tcW w:w="592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bidi="ar-DZ"/>
              </w:rPr>
            </w:pPr>
            <w:r w:rsidRPr="00361504">
              <w:rPr>
                <w:rFonts w:ascii="Arabic Typesetting" w:eastAsia="Times New Roman" w:hAnsi="Arabic Typesetting" w:cs="Arabic Typesetting"/>
                <w:sz w:val="28"/>
                <w:szCs w:val="28"/>
                <w:lang w:bidi="ar-DZ"/>
              </w:rPr>
              <w:t>0,15</w:t>
            </w:r>
          </w:p>
        </w:tc>
        <w:tc>
          <w:tcPr>
            <w:tcW w:w="592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bidi="ar-DZ"/>
              </w:rPr>
            </w:pPr>
            <w:r w:rsidRPr="00361504">
              <w:rPr>
                <w:rFonts w:ascii="Arabic Typesetting" w:eastAsia="Times New Roman" w:hAnsi="Arabic Typesetting" w:cs="Arabic Typesetting"/>
                <w:sz w:val="28"/>
                <w:szCs w:val="28"/>
                <w:lang w:bidi="ar-DZ"/>
              </w:rPr>
              <w:t>0,10</w:t>
            </w:r>
          </w:p>
        </w:tc>
        <w:tc>
          <w:tcPr>
            <w:tcW w:w="592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bidi="ar-DZ"/>
              </w:rPr>
            </w:pPr>
            <w:r w:rsidRPr="00361504">
              <w:rPr>
                <w:rFonts w:ascii="Arabic Typesetting" w:eastAsia="Times New Roman" w:hAnsi="Arabic Typesetting" w:cs="Arabic Typesetting"/>
                <w:sz w:val="28"/>
                <w:szCs w:val="28"/>
                <w:lang w:bidi="ar-DZ"/>
              </w:rPr>
              <w:t>0,05</w:t>
            </w:r>
          </w:p>
        </w:tc>
        <w:tc>
          <w:tcPr>
            <w:tcW w:w="259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lang w:bidi="ar-DZ"/>
              </w:rPr>
            </w:pPr>
            <w:r w:rsidRPr="00361504">
              <w:rPr>
                <w:rFonts w:ascii="Arabic Typesetting" w:eastAsia="Times New Roman" w:hAnsi="Arabic Typesetting" w:cs="Arabic Typesetting"/>
                <w:sz w:val="28"/>
                <w:szCs w:val="28"/>
                <w:lang w:bidi="ar-DZ"/>
              </w:rPr>
              <w:t>00,00</w:t>
            </w:r>
          </w:p>
        </w:tc>
        <w:tc>
          <w:tcPr>
            <w:tcW w:w="962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bidi="ar-DZ"/>
              </w:rPr>
            </w:pPr>
            <w:r w:rsidRPr="00361504"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bidi="ar-DZ"/>
              </w:rPr>
              <w:t>الزمن</w:t>
            </w:r>
            <w:r w:rsidRPr="00361504">
              <w:rPr>
                <w:rFonts w:ascii="Arabic Typesetting" w:eastAsia="Times New Roman" w:hAnsi="Arabic Typesetting" w:cs="Arabic Typesetting"/>
                <w:position w:val="-10"/>
                <w:sz w:val="28"/>
                <w:szCs w:val="28"/>
                <w:lang w:bidi="ar-DZ"/>
              </w:rPr>
              <w:object w:dxaOrig="460" w:dyaOrig="320">
                <v:shape id="_x0000_i1065" type="#_x0000_t75" style="width:23.1pt;height:16.1pt" o:ole="">
                  <v:imagedata r:id="rId113" o:title=""/>
                </v:shape>
                <o:OLEObject Type="Embed" ProgID="Equation.DSMT4" ShapeID="_x0000_i1065" DrawAspect="Content" ObjectID="_1634997631" r:id="rId114"/>
              </w:object>
            </w:r>
          </w:p>
        </w:tc>
      </w:tr>
      <w:tr w:rsidR="00361504" w:rsidRPr="00361504" w:rsidTr="00361504">
        <w:tc>
          <w:tcPr>
            <w:tcW w:w="820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</w:pPr>
          </w:p>
        </w:tc>
        <w:tc>
          <w:tcPr>
            <w:tcW w:w="591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</w:pPr>
          </w:p>
        </w:tc>
        <w:tc>
          <w:tcPr>
            <w:tcW w:w="592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</w:pPr>
          </w:p>
        </w:tc>
        <w:tc>
          <w:tcPr>
            <w:tcW w:w="592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</w:pPr>
          </w:p>
        </w:tc>
        <w:tc>
          <w:tcPr>
            <w:tcW w:w="592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</w:pPr>
          </w:p>
        </w:tc>
        <w:tc>
          <w:tcPr>
            <w:tcW w:w="592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</w:pPr>
          </w:p>
        </w:tc>
        <w:tc>
          <w:tcPr>
            <w:tcW w:w="259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</w:pPr>
          </w:p>
        </w:tc>
        <w:tc>
          <w:tcPr>
            <w:tcW w:w="962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 w:bidi="ar-DZ"/>
              </w:rPr>
            </w:pPr>
            <w:r w:rsidRPr="00361504">
              <w:rPr>
                <w:rFonts w:ascii="Arabic Typesetting" w:eastAsia="Times New Roman" w:hAnsi="Arabic Typesetting" w:cs="Arabic Typesetting"/>
                <w:position w:val="-10"/>
                <w:sz w:val="28"/>
                <w:szCs w:val="28"/>
                <w:lang w:bidi="ar-DZ"/>
              </w:rPr>
              <w:object w:dxaOrig="859" w:dyaOrig="320">
                <v:shape id="_x0000_i1066" type="#_x0000_t75" style="width:43pt;height:16.1pt" o:ole="">
                  <v:imagedata r:id="rId115" o:title=""/>
                </v:shape>
                <o:OLEObject Type="Embed" ProgID="Equation.DSMT4" ShapeID="_x0000_i1066" DrawAspect="Content" ObjectID="_1634997632" r:id="rId116"/>
              </w:object>
            </w:r>
          </w:p>
        </w:tc>
      </w:tr>
      <w:tr w:rsidR="00361504" w:rsidRPr="00361504" w:rsidTr="00361504">
        <w:tc>
          <w:tcPr>
            <w:tcW w:w="820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</w:pPr>
          </w:p>
        </w:tc>
        <w:tc>
          <w:tcPr>
            <w:tcW w:w="591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</w:pPr>
          </w:p>
        </w:tc>
        <w:tc>
          <w:tcPr>
            <w:tcW w:w="592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</w:pPr>
          </w:p>
        </w:tc>
        <w:tc>
          <w:tcPr>
            <w:tcW w:w="592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</w:pPr>
          </w:p>
        </w:tc>
        <w:tc>
          <w:tcPr>
            <w:tcW w:w="592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</w:pPr>
          </w:p>
        </w:tc>
        <w:tc>
          <w:tcPr>
            <w:tcW w:w="592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</w:pPr>
          </w:p>
        </w:tc>
        <w:tc>
          <w:tcPr>
            <w:tcW w:w="259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/>
              </w:rPr>
            </w:pPr>
          </w:p>
        </w:tc>
        <w:tc>
          <w:tcPr>
            <w:tcW w:w="962" w:type="pct"/>
            <w:vAlign w:val="center"/>
          </w:tcPr>
          <w:p w:rsidR="00361504" w:rsidRPr="00361504" w:rsidRDefault="00361504" w:rsidP="00361504">
            <w:pPr>
              <w:tabs>
                <w:tab w:val="left" w:pos="569"/>
                <w:tab w:val="left" w:pos="1289"/>
                <w:tab w:val="left" w:pos="6869"/>
                <w:tab w:val="left" w:pos="7049"/>
              </w:tabs>
              <w:bidi/>
              <w:jc w:val="center"/>
              <w:rPr>
                <w:rFonts w:ascii="Arabic Typesetting" w:eastAsia="Times New Roman" w:hAnsi="Arabic Typesetting" w:cs="Arabic Typesetting"/>
                <w:sz w:val="28"/>
                <w:szCs w:val="28"/>
                <w:rtl/>
                <w:lang w:val="en-US" w:bidi="ar-DZ"/>
              </w:rPr>
            </w:pPr>
            <w:r w:rsidRPr="00361504">
              <w:rPr>
                <w:rFonts w:ascii="Arabic Typesetting" w:eastAsia="Times New Roman" w:hAnsi="Arabic Typesetting" w:cs="Arabic Typesetting"/>
                <w:position w:val="-10"/>
                <w:sz w:val="28"/>
                <w:szCs w:val="28"/>
                <w:lang w:bidi="ar-DZ"/>
              </w:rPr>
              <w:object w:dxaOrig="1040" w:dyaOrig="320">
                <v:shape id="_x0000_i1067" type="#_x0000_t75" style="width:52.1pt;height:16.1pt" o:ole="">
                  <v:imagedata r:id="rId117" o:title=""/>
                </v:shape>
                <o:OLEObject Type="Embed" ProgID="Equation.DSMT4" ShapeID="_x0000_i1067" DrawAspect="Content" ObjectID="_1634997633" r:id="rId118"/>
              </w:object>
            </w:r>
          </w:p>
        </w:tc>
      </w:tr>
    </w:tbl>
    <w:p w:rsidR="00361504" w:rsidRPr="00361504" w:rsidRDefault="00361504" w:rsidP="00361504">
      <w:pPr>
        <w:tabs>
          <w:tab w:val="left" w:pos="569"/>
          <w:tab w:val="left" w:pos="1289"/>
          <w:tab w:val="left" w:pos="6869"/>
          <w:tab w:val="left" w:pos="7049"/>
        </w:tabs>
        <w:bidi/>
        <w:spacing w:after="0" w:line="240" w:lineRule="auto"/>
        <w:rPr>
          <w:rFonts w:ascii="Arabic Typesetting" w:eastAsia="Times New Roman" w:hAnsi="Arabic Typesetting" w:cs="Arabic Typesetting"/>
          <w:sz w:val="28"/>
          <w:szCs w:val="28"/>
          <w:lang w:val="en-US"/>
        </w:rPr>
      </w:pPr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3- </w:t>
      </w:r>
      <w:proofErr w:type="gramStart"/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>بيّن</w:t>
      </w:r>
      <w:proofErr w:type="gramEnd"/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طبيـعة حركة الجسم مع التعليل.</w:t>
      </w:r>
    </w:p>
    <w:p w:rsidR="00361504" w:rsidRPr="00361504" w:rsidRDefault="00361504" w:rsidP="00361504">
      <w:pPr>
        <w:tabs>
          <w:tab w:val="left" w:pos="569"/>
          <w:tab w:val="left" w:pos="1289"/>
          <w:tab w:val="left" w:pos="6869"/>
          <w:tab w:val="left" w:pos="7049"/>
        </w:tabs>
        <w:bidi/>
        <w:spacing w:after="0" w:line="360" w:lineRule="auto"/>
        <w:rPr>
          <w:rFonts w:ascii="Arabic Typesetting" w:eastAsia="Times New Roman" w:hAnsi="Arabic Typesetting" w:cs="Arabic Typesetting"/>
          <w:sz w:val="28"/>
          <w:szCs w:val="28"/>
        </w:rPr>
      </w:pPr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4- أرسم منحنى السرعة </w:t>
      </w:r>
      <w:r w:rsidRPr="00361504">
        <w:rPr>
          <w:rFonts w:ascii="Arabic Typesetting" w:eastAsia="Times New Roman" w:hAnsi="Arabic Typesetting" w:cs="Arabic Typesetting"/>
          <w:position w:val="-14"/>
          <w:sz w:val="28"/>
          <w:szCs w:val="28"/>
          <w:lang w:bidi="ar-DZ"/>
        </w:rPr>
        <w:object w:dxaOrig="900" w:dyaOrig="405">
          <v:shape id="_x0000_i1068" type="#_x0000_t75" style="width:45.15pt;height:20.4pt" o:ole="">
            <v:imagedata r:id="rId52" o:title=""/>
          </v:shape>
          <o:OLEObject Type="Embed" ProgID="Equation.DSMT4" ShapeID="_x0000_i1068" DrawAspect="Content" ObjectID="_1634997634" r:id="rId119"/>
        </w:object>
      </w:r>
      <w:r w:rsidRPr="00361504">
        <w:rPr>
          <w:rFonts w:ascii="Arabic Typesetting" w:eastAsia="Times New Roman" w:hAnsi="Arabic Typesetting" w:cs="Arabic Typesetting"/>
          <w:sz w:val="28"/>
          <w:szCs w:val="28"/>
          <w:lang w:val="en-US"/>
        </w:rPr>
        <w:t xml:space="preserve"> </w:t>
      </w:r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باستخدام السلم التالي: </w:t>
      </w:r>
      <w:r w:rsidRPr="00361504">
        <w:rPr>
          <w:rFonts w:ascii="Arabic Typesetting" w:eastAsia="Times New Roman" w:hAnsi="Arabic Typesetting" w:cs="Arabic Typesetting"/>
          <w:sz w:val="28"/>
          <w:szCs w:val="28"/>
          <w:lang w:val="en-US"/>
        </w:rPr>
        <w:t xml:space="preserve">  </w:t>
      </w:r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بالنسبة للزمن </w:t>
      </w:r>
      <w:r w:rsidRPr="00361504">
        <w:rPr>
          <w:rFonts w:ascii="Arabic Typesetting" w:eastAsia="Times New Roman" w:hAnsi="Arabic Typesetting" w:cs="Arabic Typesetting"/>
          <w:position w:val="-10"/>
          <w:sz w:val="28"/>
          <w:szCs w:val="28"/>
          <w:lang w:bidi="ar-DZ"/>
        </w:rPr>
        <w:object w:dxaOrig="1880" w:dyaOrig="360">
          <v:shape id="_x0000_i1069" type="#_x0000_t75" style="width:94.05pt;height:18.25pt" o:ole="">
            <v:imagedata r:id="rId120" o:title=""/>
          </v:shape>
          <o:OLEObject Type="Embed" ProgID="Equation.DSMT4" ShapeID="_x0000_i1069" DrawAspect="Content" ObjectID="_1634997635" r:id="rId121"/>
        </w:object>
      </w:r>
      <w:proofErr w:type="gramStart"/>
      <w:r>
        <w:rPr>
          <w:rFonts w:ascii="Arabic Typesetting" w:eastAsia="Times New Roman" w:hAnsi="Arabic Typesetting" w:cs="Arabic Typesetting" w:hint="cs"/>
          <w:sz w:val="28"/>
          <w:szCs w:val="28"/>
          <w:rtl/>
          <w:lang w:bidi="ar-DZ"/>
        </w:rPr>
        <w:t>،</w:t>
      </w:r>
      <w:proofErr w:type="gramEnd"/>
      <w:r w:rsidR="00D85604" w:rsidRPr="00361504">
        <w:rPr>
          <w:rFonts w:ascii="Arabic Typesetting" w:eastAsia="Times New Roman" w:hAnsi="Arabic Typesetting" w:cs="Arabic Typesetting"/>
          <w:position w:val="-10"/>
          <w:sz w:val="28"/>
          <w:szCs w:val="28"/>
          <w:lang w:bidi="ar-DZ"/>
        </w:rPr>
        <w:object w:dxaOrig="1900" w:dyaOrig="360">
          <v:shape id="_x0000_i1070" type="#_x0000_t75" style="width:95.1pt;height:18.25pt" o:ole="">
            <v:imagedata r:id="rId122" o:title=""/>
          </v:shape>
          <o:OLEObject Type="Embed" ProgID="Equation.DSMT4" ShapeID="_x0000_i1070" DrawAspect="Content" ObjectID="_1634997636" r:id="rId123"/>
        </w:object>
      </w:r>
    </w:p>
    <w:p w:rsidR="00361504" w:rsidRPr="00361504" w:rsidRDefault="00361504" w:rsidP="00361504">
      <w:pPr>
        <w:tabs>
          <w:tab w:val="left" w:pos="569"/>
          <w:tab w:val="left" w:pos="1289"/>
          <w:tab w:val="left" w:pos="6869"/>
          <w:tab w:val="left" w:pos="7049"/>
        </w:tabs>
        <w:bidi/>
        <w:spacing w:after="0" w:line="360" w:lineRule="auto"/>
        <w:rPr>
          <w:rFonts w:ascii="Arabic Typesetting" w:eastAsia="Times New Roman" w:hAnsi="Arabic Typesetting" w:cs="Arabic Typesetting"/>
          <w:sz w:val="28"/>
          <w:szCs w:val="28"/>
          <w:lang w:val="en-US"/>
        </w:rPr>
      </w:pPr>
      <w:r w:rsidRPr="00361504">
        <w:rPr>
          <w:rFonts w:ascii="Arabic Typesetting" w:eastAsia="Times New Roman" w:hAnsi="Arabic Typesetting" w:cs="Arabic Typesetting"/>
          <w:sz w:val="28"/>
          <w:szCs w:val="28"/>
          <w:lang w:val="en-US"/>
        </w:rPr>
        <w:t>5</w:t>
      </w:r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>- استنتج من المنحنى</w:t>
      </w:r>
      <w:r w:rsidRPr="00361504">
        <w:rPr>
          <w:rFonts w:ascii="Arabic Typesetting" w:eastAsia="Times New Roman" w:hAnsi="Arabic Typesetting" w:cs="Arabic Typesetting"/>
          <w:position w:val="-14"/>
          <w:sz w:val="28"/>
          <w:szCs w:val="28"/>
          <w:lang w:bidi="ar-DZ"/>
        </w:rPr>
        <w:object w:dxaOrig="900" w:dyaOrig="405">
          <v:shape id="_x0000_i1071" type="#_x0000_t75" style="width:45.15pt;height:20.4pt" o:ole="">
            <v:imagedata r:id="rId52" o:title=""/>
          </v:shape>
          <o:OLEObject Type="Embed" ProgID="Equation.DSMT4" ShapeID="_x0000_i1071" DrawAspect="Content" ObjectID="_1634997637" r:id="rId124"/>
        </w:object>
      </w:r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: </w:t>
      </w:r>
    </w:p>
    <w:p w:rsidR="00361504" w:rsidRPr="00361504" w:rsidRDefault="00361504" w:rsidP="00361504">
      <w:pPr>
        <w:tabs>
          <w:tab w:val="left" w:pos="569"/>
          <w:tab w:val="left" w:pos="1289"/>
          <w:tab w:val="left" w:pos="6869"/>
          <w:tab w:val="left" w:pos="7049"/>
        </w:tabs>
        <w:bidi/>
        <w:spacing w:after="0" w:line="360" w:lineRule="auto"/>
        <w:ind w:left="708"/>
        <w:rPr>
          <w:rFonts w:ascii="Arabic Typesetting" w:eastAsia="Times New Roman" w:hAnsi="Arabic Typesetting" w:cs="Arabic Typesetting"/>
          <w:sz w:val="28"/>
          <w:szCs w:val="28"/>
        </w:rPr>
      </w:pPr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أ - </w:t>
      </w:r>
      <w:r w:rsidRPr="00361504">
        <w:rPr>
          <w:rFonts w:ascii="Arabic Typesetting" w:eastAsia="Times New Roman" w:hAnsi="Arabic Typesetting" w:cs="Arabic Typesetting"/>
          <w:position w:val="-12"/>
          <w:sz w:val="28"/>
          <w:szCs w:val="28"/>
          <w:lang w:bidi="ar-DZ"/>
        </w:rPr>
        <w:object w:dxaOrig="255" w:dyaOrig="360">
          <v:shape id="_x0000_i1072" type="#_x0000_t75" style="width:12.9pt;height:18.25pt" o:ole="">
            <v:imagedata r:id="rId55" o:title=""/>
          </v:shape>
          <o:OLEObject Type="Embed" ProgID="Equation.DSMT4" ShapeID="_x0000_i1072" DrawAspect="Content" ObjectID="_1634997638" r:id="rId125"/>
        </w:object>
      </w:r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و</w:t>
      </w:r>
      <w:r w:rsidRPr="00361504">
        <w:rPr>
          <w:rFonts w:ascii="Arabic Typesetting" w:eastAsia="Times New Roman" w:hAnsi="Arabic Typesetting" w:cs="Arabic Typesetting"/>
          <w:position w:val="-12"/>
          <w:sz w:val="28"/>
          <w:szCs w:val="28"/>
          <w:lang w:bidi="ar-DZ"/>
        </w:rPr>
        <w:object w:dxaOrig="260" w:dyaOrig="360">
          <v:shape id="_x0000_i1073" type="#_x0000_t75" style="width:13.45pt;height:18.25pt" o:ole="">
            <v:imagedata r:id="rId126" o:title=""/>
          </v:shape>
          <o:OLEObject Type="Embed" ProgID="Equation.DSMT4" ShapeID="_x0000_i1073" DrawAspect="Content" ObjectID="_1634997639" r:id="rId127"/>
        </w:object>
      </w:r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سرعة المتحرك عند اللحظتين </w:t>
      </w:r>
      <w:r w:rsidRPr="00361504">
        <w:rPr>
          <w:rFonts w:ascii="Arabic Typesetting" w:eastAsia="Times New Roman" w:hAnsi="Arabic Typesetting" w:cs="Arabic Typesetting"/>
          <w:position w:val="-10"/>
          <w:sz w:val="28"/>
          <w:szCs w:val="28"/>
          <w:lang w:bidi="ar-DZ"/>
        </w:rPr>
        <w:object w:dxaOrig="495" w:dyaOrig="315">
          <v:shape id="_x0000_i1074" type="#_x0000_t75" style="width:24.2pt;height:15.6pt" o:ole="">
            <v:imagedata r:id="rId59" o:title=""/>
          </v:shape>
          <o:OLEObject Type="Embed" ProgID="Equation.DSMT4" ShapeID="_x0000_i1074" DrawAspect="Content" ObjectID="_1634997640" r:id="rId128"/>
        </w:object>
      </w:r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و  </w:t>
      </w:r>
      <w:r w:rsidRPr="00361504">
        <w:rPr>
          <w:rFonts w:ascii="Arabic Typesetting" w:eastAsia="Times New Roman" w:hAnsi="Arabic Typesetting" w:cs="Arabic Typesetting"/>
          <w:position w:val="-10"/>
          <w:sz w:val="28"/>
          <w:szCs w:val="28"/>
          <w:lang w:bidi="ar-DZ"/>
        </w:rPr>
        <w:object w:dxaOrig="825" w:dyaOrig="315">
          <v:shape id="_x0000_i1075" type="#_x0000_t75" style="width:41.35pt;height:15.6pt" o:ole="">
            <v:imagedata r:id="rId61" o:title=""/>
          </v:shape>
          <o:OLEObject Type="Embed" ProgID="Equation.DSMT4" ShapeID="_x0000_i1075" DrawAspect="Content" ObjectID="_1634997641" r:id="rId129"/>
        </w:object>
      </w:r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>.</w:t>
      </w:r>
    </w:p>
    <w:p w:rsidR="00361504" w:rsidRPr="00361504" w:rsidRDefault="00361504" w:rsidP="00361504">
      <w:pPr>
        <w:tabs>
          <w:tab w:val="left" w:pos="569"/>
          <w:tab w:val="left" w:pos="1289"/>
          <w:tab w:val="left" w:pos="6869"/>
          <w:tab w:val="left" w:pos="7049"/>
        </w:tabs>
        <w:bidi/>
        <w:spacing w:after="0" w:line="360" w:lineRule="auto"/>
        <w:ind w:left="708"/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</w:pPr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ب- عبارة السرعة </w:t>
      </w:r>
      <w:r w:rsidRPr="00361504">
        <w:rPr>
          <w:rFonts w:ascii="Arabic Typesetting" w:eastAsia="Times New Roman" w:hAnsi="Arabic Typesetting" w:cs="Arabic Typesetting"/>
          <w:position w:val="-6"/>
          <w:sz w:val="28"/>
          <w:szCs w:val="28"/>
          <w:lang w:bidi="ar-DZ"/>
        </w:rPr>
        <w:object w:dxaOrig="195" w:dyaOrig="210">
          <v:shape id="_x0000_i1076" type="#_x0000_t75" style="width:9.15pt;height:10.75pt" o:ole="">
            <v:imagedata r:id="rId63" o:title=""/>
          </v:shape>
          <o:OLEObject Type="Embed" ProgID="Equation.DSMT4" ShapeID="_x0000_i1076" DrawAspect="Content" ObjectID="_1634997642" r:id="rId130"/>
        </w:object>
      </w:r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بدلالة كل من الزمن</w:t>
      </w:r>
      <w:r w:rsidRPr="00361504">
        <w:rPr>
          <w:rFonts w:ascii="Arabic Typesetting" w:eastAsia="Times New Roman" w:hAnsi="Arabic Typesetting" w:cs="Arabic Typesetting"/>
          <w:position w:val="-6"/>
          <w:sz w:val="28"/>
          <w:szCs w:val="28"/>
          <w:lang w:bidi="ar-DZ"/>
        </w:rPr>
        <w:object w:dxaOrig="165" w:dyaOrig="255">
          <v:shape id="_x0000_i1077" type="#_x0000_t75" style="width:8.05pt;height:12.9pt" o:ole="">
            <v:imagedata r:id="rId65" o:title=""/>
          </v:shape>
          <o:OLEObject Type="Embed" ProgID="Equation.DSMT4" ShapeID="_x0000_i1077" DrawAspect="Content" ObjectID="_1634997643" r:id="rId131"/>
        </w:object>
      </w:r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و السرعة الابتدائية</w:t>
      </w:r>
      <w:r w:rsidRPr="00361504">
        <w:rPr>
          <w:rFonts w:ascii="Arabic Typesetting" w:eastAsia="Times New Roman" w:hAnsi="Arabic Typesetting" w:cs="Arabic Typesetting"/>
          <w:position w:val="-12"/>
          <w:sz w:val="28"/>
          <w:szCs w:val="28"/>
          <w:lang w:bidi="ar-DZ"/>
        </w:rPr>
        <w:object w:dxaOrig="255" w:dyaOrig="360">
          <v:shape id="_x0000_i1078" type="#_x0000_t75" style="width:12.9pt;height:18.25pt" o:ole="">
            <v:imagedata r:id="rId55" o:title=""/>
          </v:shape>
          <o:OLEObject Type="Embed" ProgID="Equation.DSMT4" ShapeID="_x0000_i1078" DrawAspect="Content" ObjectID="_1634997644" r:id="rId132"/>
        </w:object>
      </w:r>
      <w:proofErr w:type="gramStart"/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.</w:t>
      </w:r>
      <w:proofErr w:type="gramEnd"/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</w:t>
      </w:r>
    </w:p>
    <w:p w:rsidR="00361504" w:rsidRPr="00361504" w:rsidRDefault="00361504" w:rsidP="00361504">
      <w:pPr>
        <w:tabs>
          <w:tab w:val="left" w:pos="569"/>
          <w:tab w:val="left" w:pos="1289"/>
          <w:tab w:val="left" w:pos="6869"/>
          <w:tab w:val="left" w:pos="7049"/>
        </w:tabs>
        <w:bidi/>
        <w:spacing w:after="0" w:line="360" w:lineRule="auto"/>
        <w:rPr>
          <w:rFonts w:ascii="Arabic Typesetting" w:eastAsia="Times New Roman" w:hAnsi="Arabic Typesetting" w:cs="Arabic Typesetting"/>
          <w:sz w:val="28"/>
          <w:szCs w:val="28"/>
          <w:rtl/>
          <w:lang w:val="en-US" w:bidi="ar-DZ"/>
        </w:rPr>
      </w:pPr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6- بعد نقل مواضع الشكل(1) على ورق </w:t>
      </w:r>
      <w:proofErr w:type="gramStart"/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الشفاف </w:t>
      </w:r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 w:bidi="ar-DZ"/>
        </w:rPr>
        <w:t>:</w:t>
      </w:r>
      <w:proofErr w:type="gramEnd"/>
    </w:p>
    <w:p w:rsidR="00361504" w:rsidRPr="00361504" w:rsidRDefault="00361504" w:rsidP="00361504">
      <w:pPr>
        <w:tabs>
          <w:tab w:val="left" w:pos="569"/>
          <w:tab w:val="left" w:pos="1289"/>
          <w:tab w:val="left" w:pos="6869"/>
          <w:tab w:val="left" w:pos="7049"/>
        </w:tabs>
        <w:bidi/>
        <w:spacing w:after="0" w:line="360" w:lineRule="auto"/>
        <w:ind w:left="708"/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</w:pPr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 w:bidi="ar-DZ"/>
        </w:rPr>
        <w:t xml:space="preserve">1- </w:t>
      </w:r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>مثـّل أشعة السرعة اللحظية</w:t>
      </w:r>
      <w:r w:rsidRPr="00361504">
        <w:rPr>
          <w:rFonts w:ascii="Arabic Typesetting" w:eastAsia="Times New Roman" w:hAnsi="Arabic Typesetting" w:cs="Arabic Typesetting"/>
          <w:position w:val="-12"/>
          <w:sz w:val="28"/>
          <w:szCs w:val="28"/>
          <w:lang w:bidi="ar-DZ"/>
        </w:rPr>
        <w:object w:dxaOrig="720" w:dyaOrig="360">
          <v:shape id="_x0000_i1079" type="#_x0000_t75" style="width:36.55pt;height:18.25pt" o:ole="">
            <v:imagedata r:id="rId133" o:title=""/>
          </v:shape>
          <o:OLEObject Type="Embed" ProgID="Equation.DSMT4" ShapeID="_x0000_i1079" DrawAspect="Content" ObjectID="_1634997645" r:id="rId134"/>
        </w:object>
      </w:r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في الموضعين :</w:t>
      </w:r>
      <w:r w:rsidRPr="00361504">
        <w:rPr>
          <w:rFonts w:ascii="Arabic Typesetting" w:eastAsia="Times New Roman" w:hAnsi="Arabic Typesetting" w:cs="Arabic Typesetting"/>
          <w:position w:val="-12"/>
          <w:sz w:val="28"/>
          <w:szCs w:val="28"/>
          <w:lang w:bidi="ar-DZ"/>
        </w:rPr>
        <w:object w:dxaOrig="400" w:dyaOrig="360">
          <v:shape id="_x0000_i1080" type="#_x0000_t75" style="width:20.4pt;height:18.25pt" o:ole="">
            <v:imagedata r:id="rId135" o:title=""/>
          </v:shape>
          <o:OLEObject Type="Embed" ProgID="Equation.DSMT4" ShapeID="_x0000_i1080" DrawAspect="Content" ObjectID="_1634997646" r:id="rId136"/>
        </w:object>
      </w:r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و</w:t>
      </w:r>
      <w:r w:rsidRPr="00361504">
        <w:rPr>
          <w:rFonts w:ascii="Arabic Typesetting" w:eastAsia="Times New Roman" w:hAnsi="Arabic Typesetting" w:cs="Arabic Typesetting"/>
          <w:position w:val="-12"/>
          <w:sz w:val="28"/>
          <w:szCs w:val="28"/>
          <w:lang w:bidi="ar-DZ"/>
        </w:rPr>
        <w:object w:dxaOrig="405" w:dyaOrig="360">
          <v:shape id="_x0000_i1081" type="#_x0000_t75" style="width:20.4pt;height:18.25pt" o:ole="">
            <v:imagedata r:id="rId40" o:title=""/>
          </v:shape>
          <o:OLEObject Type="Embed" ProgID="Equation.DSMT4" ShapeID="_x0000_i1081" DrawAspect="Content" ObjectID="_1634997647" r:id="rId137"/>
        </w:object>
      </w:r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>.</w:t>
      </w:r>
      <w:r w:rsidRPr="00361504">
        <w:rPr>
          <w:rFonts w:ascii="Arabic Typesetting" w:eastAsia="Times New Roman" w:hAnsi="Arabic Typesetting" w:cs="Arabic Typesetting"/>
          <w:sz w:val="28"/>
          <w:szCs w:val="28"/>
          <w:lang w:val="en-US"/>
        </w:rPr>
        <w:t xml:space="preserve"> </w:t>
      </w:r>
      <w:r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>باستخدام سلم مناسب للسرعة.</w:t>
      </w:r>
      <w:r w:rsidRPr="00361504">
        <w:rPr>
          <w:rFonts w:ascii="Arabic Typesetting" w:eastAsia="Times New Roman" w:hAnsi="Arabic Typesetting" w:cs="Arabic Typesetting"/>
          <w:i/>
          <w:iCs/>
          <w:sz w:val="28"/>
          <w:szCs w:val="28"/>
          <w:lang w:val="en-US"/>
        </w:rPr>
        <w:t xml:space="preserve"> </w:t>
      </w:r>
    </w:p>
    <w:p w:rsidR="00361504" w:rsidRPr="00361504" w:rsidRDefault="00FC415F" w:rsidP="00361504">
      <w:pPr>
        <w:tabs>
          <w:tab w:val="left" w:pos="569"/>
          <w:tab w:val="left" w:pos="1289"/>
          <w:tab w:val="left" w:pos="6869"/>
          <w:tab w:val="left" w:pos="7049"/>
        </w:tabs>
        <w:bidi/>
        <w:spacing w:after="0" w:line="360" w:lineRule="auto"/>
        <w:ind w:left="708"/>
        <w:rPr>
          <w:rFonts w:ascii="Arabic Typesetting" w:eastAsia="Times New Roman" w:hAnsi="Arabic Typesetting" w:cs="Arabic Typesetting"/>
          <w:sz w:val="28"/>
          <w:szCs w:val="28"/>
          <w:lang w:val="en-US"/>
        </w:rPr>
      </w:pPr>
      <w:r>
        <w:rPr>
          <w:rFonts w:ascii="Simplified Arabic" w:eastAsia="Times New Roman" w:hAnsi="Simplified Arabic" w:cs="Simplified Arabic"/>
          <w:noProof/>
          <w:sz w:val="24"/>
          <w:szCs w:val="24"/>
          <w:rtl/>
          <w:lang w:eastAsia="fr-FR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2C2F27C3" wp14:editId="28153630">
                <wp:simplePos x="0" y="0"/>
                <wp:positionH relativeFrom="column">
                  <wp:posOffset>-80645</wp:posOffset>
                </wp:positionH>
                <wp:positionV relativeFrom="paragraph">
                  <wp:posOffset>360680</wp:posOffset>
                </wp:positionV>
                <wp:extent cx="7191375" cy="1384935"/>
                <wp:effectExtent l="0" t="0" r="9525" b="5715"/>
                <wp:wrapSquare wrapText="bothSides"/>
                <wp:docPr id="183" name="Groupe 1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91375" cy="1384935"/>
                          <a:chOff x="0" y="0"/>
                          <a:chExt cx="7191735" cy="1385248"/>
                        </a:xfrm>
                      </wpg:grpSpPr>
                      <pic:pic xmlns:pic="http://schemas.openxmlformats.org/drawingml/2006/picture">
                        <pic:nvPicPr>
                          <pic:cNvPr id="5" name="Image 5"/>
                          <pic:cNvPicPr>
                            <a:picLocks noChangeAspect="1"/>
                          </pic:cNvPicPr>
                        </pic:nvPicPr>
                        <pic:blipFill>
                          <a:blip r:embed="rId1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61415"/>
                            <a:ext cx="6837528" cy="13238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64" name="Groupe 64"/>
                        <wpg:cNvGrpSpPr/>
                        <wpg:grpSpPr>
                          <a:xfrm>
                            <a:off x="334370" y="0"/>
                            <a:ext cx="6857365" cy="374015"/>
                            <a:chOff x="0" y="-6831"/>
                            <a:chExt cx="6857998" cy="375336"/>
                          </a:xfrm>
                        </wpg:grpSpPr>
                        <pic:pic xmlns:pic="http://schemas.openxmlformats.org/drawingml/2006/picture">
                          <pic:nvPicPr>
                            <pic:cNvPr id="79" name="Image 79" descr="ÙØªÙØ¬Ø© Ø¨Ø­Ø« Ø§ÙØµÙØ± Ø¹Ù Ø³ÙØ§Ø±Ø©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3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9282" t="14064" r="10479" b="25231"/>
                            <a:stretch/>
                          </pic:blipFill>
                          <pic:spPr bwMode="auto">
                            <a:xfrm flipH="1">
                              <a:off x="0" y="6824"/>
                              <a:ext cx="825689" cy="3548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80" name="Image 80" descr="ÙØªÙØ¬Ø© Ø¨Ø­Ø« Ø§ÙØµÙØ± Ø¹Ù Ø³ÙØ§Ø±Ø©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3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9282" t="14064" r="10479" b="25231"/>
                            <a:stretch/>
                          </pic:blipFill>
                          <pic:spPr bwMode="auto">
                            <a:xfrm flipH="1">
                              <a:off x="204716" y="6824"/>
                              <a:ext cx="825690" cy="3548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78" name="Image 178" descr="ÙØªÙØ¬Ø© Ø¨Ø­Ø« Ø§ÙØµÙØ± Ø¹Ù Ø³ÙØ§Ø±Ø©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3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9282" t="14064" r="10479" b="25231"/>
                            <a:stretch/>
                          </pic:blipFill>
                          <pic:spPr bwMode="auto">
                            <a:xfrm flipH="1">
                              <a:off x="668745" y="-6831"/>
                              <a:ext cx="825690" cy="3548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79" name="Image 179" descr="ÙØªÙØ¬Ø© Ø¨Ø­Ø« Ø§ÙØµÙØ± Ø¹Ù Ø³ÙØ§Ø±Ø©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3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9282" t="14064" r="10479" b="25231"/>
                            <a:stretch/>
                          </pic:blipFill>
                          <pic:spPr bwMode="auto">
                            <a:xfrm flipH="1">
                              <a:off x="1501255" y="6824"/>
                              <a:ext cx="825690" cy="3548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80" name="Image 180" descr="ÙØªÙØ¬Ø© Ø¨Ø­Ø« Ø§ÙØµÙØ± Ø¹Ù Ø³ÙØ§Ø±Ø©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3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9282" t="14064" r="10479" b="25231"/>
                            <a:stretch/>
                          </pic:blipFill>
                          <pic:spPr bwMode="auto">
                            <a:xfrm flipH="1">
                              <a:off x="2715909" y="6824"/>
                              <a:ext cx="825689" cy="3548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81" name="Image 181" descr="ÙØªÙØ¬Ø© Ø¨Ø­Ø« Ø§ÙØµÙØ± Ø¹Ù Ø³ÙØ§Ø±Ø©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3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9282" t="14064" r="10479" b="25231"/>
                            <a:stretch/>
                          </pic:blipFill>
                          <pic:spPr bwMode="auto">
                            <a:xfrm flipH="1">
                              <a:off x="4162564" y="-16"/>
                              <a:ext cx="825689" cy="3548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82" name="Image 182" descr="ÙØªÙØ¬Ø© Ø¨Ø­Ø« Ø§ÙØµÙØ± Ø¹Ù Ø³ÙØ§Ø±Ø©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3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9282" t="14064" r="10479" b="25231"/>
                            <a:stretch/>
                          </pic:blipFill>
                          <pic:spPr bwMode="auto">
                            <a:xfrm flipH="1">
                              <a:off x="6032309" y="13663"/>
                              <a:ext cx="825689" cy="3548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e 183" o:spid="_x0000_s1026" style="position:absolute;margin-left:-6.35pt;margin-top:28.4pt;width:566.25pt;height:109.05pt;z-index:251676672" coordsize="71917,13852" o:gfxdata="UEsDBBQABgAIAAAAIQARD8ALFQEAAEcCAAATAAAAW0NvbnRlbnRfVHlwZXNdLnhtbJSSQU7DMBBF&#10;90jcwfIWJQ5dIISadEHKEhAqB7CcSWIRjy2PCentsdNWgipFYumZeX/+t73eTGZgI3jSFkt+mxec&#10;ASrbaOxK/r57yu45oyCxkYNFKPkeiG+q66v1bu+AWKSRSt6H4B6EINWDkZRbBxg7rfVGhnj0nXBS&#10;fcgOxKoo7oSyGABDFpIGr9Y1tPJzCGw7xfLBicOOs8fDXFpVcm0Sn+pikQDTLhJTljrLjIeBzi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">
                <v:shape id="Image 5" o:spid="_x0000_s1027" type="#_x0000_t75" style="position:absolute;top:614;width:68375;height:1323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okY1vBAAAA2gAAAA8AAABkcnMvZG93bnJldi54bWxEj0GLwjAUhO+C/yE8wZumFVa0axRRltWL&#10;oq7s9ZG8bYvNS2myWv+9EQSPw8x8w8wWra3ElRpfOlaQDhMQxNqZknMFP6evwQSED8gGK8ek4E4e&#10;FvNuZ4aZcTc+0PUYchEh7DNUUIRQZ1J6XZBFP3Q1cfT+XGMxRNnk0jR4i3BbyVGSjKXFkuNCgTWt&#10;CtKX479VsNcHPJ9PaZv+riv57bd6d5lOlOr32uUniEBteIdf7Y1R8AHPK/EGyPkD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HokY1vBAAAA2gAAAA8AAAAAAAAAAAAAAAAAnwIA&#10;AGRycy9kb3ducmV2LnhtbFBLBQYAAAAABAAEAPcAAACNAwAAAAA=&#10;">
                  <v:imagedata r:id="rId140" o:title=""/>
                  <v:path arrowok="t"/>
                </v:shape>
                <v:group id="Groupe 64" o:spid="_x0000_s1028" style="position:absolute;left:3343;width:68574;height:3740" coordorigin=",-68" coordsize="68579,37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<v:shape id="Image 79" o:spid="_x0000_s1029" type="#_x0000_t75" alt="ÙØªÙØ¬Ø© Ø¨Ø­Ø« Ø§ÙØµÙØ± Ø¹Ù Ø³ÙØ§Ø±Ø©" style="position:absolute;top:68;width:8256;height:3548;flip:x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7xGnXDAAAA2wAAAA8AAABkcnMvZG93bnJldi54bWxEj92KwjAUhO+FfYdwFrzTVMWf7RplWREF&#10;b7T6AIfm2JY2J6VJbfftN4Lg5TAz3zDrbW8q8aDGFZYVTMYRCOLU6oIzBbfrfrQC4TyyxsoyKfgj&#10;B9vNx2CNsbYdX+iR+EwECLsYFeTe17GULs3JoBvbmjh4d9sY9EE2mdQNdgFuKjmNooU0WHBYyLGm&#10;35zSMmmNgvOulF3bVvNT0k/Py/J+SCbZTKnhZ//zDcJT79/hV/uoFSy/4Pkl/AC5+Q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TvEadcMAAADbAAAADwAAAAAAAAAAAAAAAACf&#10;AgAAZHJzL2Rvd25yZXYueG1sUEsFBgAAAAAEAAQA9wAAAI8DAAAAAA==&#10;">
                    <v:imagedata r:id="rId141" o:title="ÙØªÙØ¬Ø© Ø¨Ø­Ø« Ø§ÙØµÙØ± Ø¹Ù Ø³ÙØ§Ø±Ø©" croptop="9217f" cropbottom="16535f" cropleft="6083f" cropright="6868f"/>
                    <v:path arrowok="t"/>
                  </v:shape>
                  <v:shape id="Image 80" o:spid="_x0000_s1030" type="#_x0000_t75" alt="ÙØªÙØ¬Ø© Ø¨Ø­Ø« Ø§ÙØµÙØ± Ø¹Ù Ø³ÙØ§Ø±Ø©" style="position:absolute;left:2047;top:68;width:8257;height:3548;flip:x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oew8/BAAAA2wAAAA8AAABkcnMvZG93bnJldi54bWxET8tqwkAU3Rf6D8MtuGsmKmpIHaW0SAU3&#10;MfoBl8w1CcncCZnJw7/vLApdHs57f5xNK0bqXW1ZwTKKQRAXVtdcKrjfTu8JCOeRNbaWScGTHBwP&#10;ry97TLWd+Epj7ksRQtilqKDyvkuldEVFBl1kO+LAPWxv0AfYl1L3OIVw08pVHG+lwZpDQ4UdfVVU&#10;NPlgFGTfjZyGod1c8nmV7ZrHT74s10ot3ubPDxCeZv8v/nOftYIkrA9fwg+Qh1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Ooew8/BAAAA2wAAAA8AAAAAAAAAAAAAAAAAnwIA&#10;AGRycy9kb3ducmV2LnhtbFBLBQYAAAAABAAEAPcAAACNAwAAAAA=&#10;">
                    <v:imagedata r:id="rId141" o:title="ÙØªÙØ¬Ø© Ø¨Ø­Ø« Ø§ÙØµÙØ± Ø¹Ù Ø³ÙØ§Ø±Ø©" croptop="9217f" cropbottom="16535f" cropleft="6083f" cropright="6868f"/>
                    <v:path arrowok="t"/>
                  </v:shape>
                  <v:shape id="Image 178" o:spid="_x0000_s1031" type="#_x0000_t75" alt="ÙØªÙØ¬Ø© Ø¨Ø­Ø« Ø§ÙØµÙØ± Ø¹Ù Ø³ÙØ§Ø±Ø©" style="position:absolute;left:6687;top:-68;width:8257;height:3548;flip:x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3fAhfEAAAA3AAAAA8AAABkcnMvZG93bnJldi54bWxEj0FrwkAQhe8F/8MyQm91o9Iq0VWkRSz0&#10;YlN/wJAdk5DsbMhuTPrvnYPgbYb35r1vtvvRNepGXag8G5jPElDEubcVFwYuf8e3NagQkS02nsnA&#10;PwXY7yYvW0ytH/iXblkslIRwSNFAGWObah3ykhyGmW+JRbv6zmGUtSu07XCQcNfoRZJ8aIcVS0OJ&#10;LX2WlNdZ7wycv2o99H3z/pONi/Oqvp6yebE05nU6HjagIo3xaX5cf1vBXwmtPCMT6N0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3fAhfEAAAA3AAAAA8AAAAAAAAAAAAAAAAA&#10;nwIAAGRycy9kb3ducmV2LnhtbFBLBQYAAAAABAAEAPcAAACQAwAAAAA=&#10;">
                    <v:imagedata r:id="rId141" o:title="ÙØªÙØ¬Ø© Ø¨Ø­Ø« Ø§ÙØµÙØ± Ø¹Ù Ø³ÙØ§Ø±Ø©" croptop="9217f" cropbottom="16535f" cropleft="6083f" cropright="6868f"/>
                    <v:path arrowok="t"/>
                  </v:shape>
                  <v:shape id="Image 179" o:spid="_x0000_s1032" type="#_x0000_t75" alt="ÙØªÙØ¬Ø© Ø¨Ø­Ø« Ø§ÙØµÙØ± Ø¹Ù Ø³ÙØ§Ø±Ø©" style="position:absolute;left:15012;top:68;width:8257;height:3548;flip:x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KTp4zCAAAA3AAAAA8AAABkcnMvZG93bnJldi54bWxET9uKwjAQfRf2H8Is+KapipftGmVZEQVf&#10;tPoBQzO2pc2kNKnt/v1GEHybw7nOetubSjyocYVlBZNxBII4tbrgTMHtuh+tQDiPrLGyTAr+yMF2&#10;8zFYY6xtxxd6JD4TIYRdjApy7+tYSpfmZNCNbU0cuLttDPoAm0zqBrsQbio5jaKFNFhwaMixpt+c&#10;0jJpjYLzrpRd21bzU9JPz8vyfkgm2Uyp4Wf/8w3CU+/f4pf7qMP85Rc8nwkXyM0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Ck6eMwgAAANwAAAAPAAAAAAAAAAAAAAAAAJ8C&#10;AABkcnMvZG93bnJldi54bWxQSwUGAAAAAAQABAD3AAAAjgMAAAAA&#10;">
                    <v:imagedata r:id="rId141" o:title="ÙØªÙØ¬Ø© Ø¨Ø­Ø« Ø§ÙØµÙØ± Ø¹Ù Ø³ÙØ§Ø±Ø©" croptop="9217f" cropbottom="16535f" cropleft="6083f" cropright="6868f"/>
                    <v:path arrowok="t"/>
                  </v:shape>
                  <v:shape id="Image 180" o:spid="_x0000_s1033" type="#_x0000_t75" alt="ÙØªÙØ¬Ø© Ø¨Ø­Ø« Ø§ÙØµÙØ± Ø¹Ù Ø³ÙØ§Ø±Ø©" style="position:absolute;left:27159;top:68;width:8256;height:3548;flip:x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Z8fjbEAAAA3AAAAA8AAABkcnMvZG93bnJldi54bWxEj0FrwkAQhe8F/8MyQm91o9JWoqtIi1jo&#10;xUZ/wJAdk5DsbMhuTPrvnYPgbYb35r1vNrvRNepGXag8G5jPElDEubcVFwYu58PbClSIyBYbz2Tg&#10;nwLstpOXDabWD/xHtywWSkI4pGigjLFNtQ55SQ7DzLfEol195zDK2hXadjhIuGv0Ikk+tMOKpaHE&#10;lr5KyuusdwZO37Ue+r55/83Gxemzvh6zebE05nU67tegIo3xaX5c/1jBXwm+PCMT6O0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Z8fjbEAAAA3AAAAA8AAAAAAAAAAAAAAAAA&#10;nwIAAGRycy9kb3ducmV2LnhtbFBLBQYAAAAABAAEAPcAAACQAwAAAAA=&#10;">
                    <v:imagedata r:id="rId141" o:title="ÙØªÙØ¬Ø© Ø¨Ø­Ø« Ø§ÙØµÙØ± Ø¹Ù Ø³ÙØ§Ø±Ø©" croptop="9217f" cropbottom="16535f" cropleft="6083f" cropright="6868f"/>
                    <v:path arrowok="t"/>
                  </v:shape>
                  <v:shape id="Image 181" o:spid="_x0000_s1034" type="#_x0000_t75" alt="ÙØªÙØ¬Ø© Ø¨Ø­Ø« Ø§ÙØµÙØ± Ø¹Ù Ø³ÙØ§Ø±Ø©" style="position:absolute;left:41625;width:8257;height:3548;flip:x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kw263BAAAA3AAAAA8AAABkcnMvZG93bnJldi54bWxET82KwjAQvgv7DmEWvGlaxVW6RhFFXPCi&#10;dR9gaMa2tJmUJrX17TeCsLf5+H5nvR1MLR7UutKygngagSDOrC45V/B7O05WIJxH1lhbJgVPcrDd&#10;fIzWmGjb85Ueqc9FCGGXoILC+yaR0mUFGXRT2xAH7m5bgz7ANpe6xT6Em1rOouhLGiw5NBTY0L6g&#10;rEo7o+ByqGTfdfXinA6zy7K6n9I4nys1/hx23yA8Df5f/Hb/6DB/FcPrmXCB3PwB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Ikw263BAAAA3AAAAA8AAAAAAAAAAAAAAAAAnwIA&#10;AGRycy9kb3ducmV2LnhtbFBLBQYAAAAABAAEAPcAAACNAwAAAAA=&#10;">
                    <v:imagedata r:id="rId141" o:title="ÙØªÙØ¬Ø© Ø¨Ø­Ø« Ø§ÙØµÙØ± Ø¹Ù Ø³ÙØ§Ø±Ø©" croptop="9217f" cropbottom="16535f" cropleft="6083f" cropright="6868f"/>
                    <v:path arrowok="t"/>
                  </v:shape>
                  <v:shape id="Image 182" o:spid="_x0000_s1035" type="#_x0000_t75" alt="ÙØªÙØ¬Ø© Ø¨Ø­Ø« Ø§ÙØµÙØ± Ø¹Ù Ø³ÙØ§Ø±Ø©" style="position:absolute;left:60323;top:136;width:8256;height:3549;flip:x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niRdrBAAAA3AAAAA8AAABkcnMvZG93bnJldi54bWxET82KwjAQvgu+Qxhhb5raRVeqUZYVWcGL&#10;dn2AoRnb0mZSmtR2394Igrf5+H5nsxtMLe7UutKygvksAkGcWV1yruD6d5iuQDiPrLG2TAr+ycFu&#10;Ox5tMNG25wvdU5+LEMIuQQWF900ipcsKMuhmtiEO3M22Bn2AbS51i30IN7WMo2gpDZYcGgps6Keg&#10;rEo7o+C8r2TfdfXilA7x+au6/abz/FOpj8nwvQbhafBv8ct91GH+KobnM+ECuX0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HniRdrBAAAA3AAAAA8AAAAAAAAAAAAAAAAAnwIA&#10;AGRycy9kb3ducmV2LnhtbFBLBQYAAAAABAAEAPcAAACNAwAAAAA=&#10;">
                    <v:imagedata r:id="rId141" o:title="ÙØªÙØ¬Ø© Ø¨Ø­Ø« Ø§ÙØµÙØ± Ø¹Ù Ø³ÙØ§Ø±Ø©" croptop="9217f" cropbottom="16535f" cropleft="6083f" cropright="6868f"/>
                    <v:path arrowok="t"/>
                  </v:shape>
                </v:group>
                <w10:wrap type="square"/>
              </v:group>
            </w:pict>
          </mc:Fallback>
        </mc:AlternateContent>
      </w:r>
      <w:proofErr w:type="gramStart"/>
      <w:r w:rsidR="00361504"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>2-  مثل</w:t>
      </w:r>
      <w:proofErr w:type="gramEnd"/>
      <w:r w:rsidR="00361504"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شعاع تغير السرعة </w:t>
      </w:r>
      <w:r w:rsidR="00361504" w:rsidRPr="00361504">
        <w:rPr>
          <w:rFonts w:ascii="Arabic Typesetting" w:eastAsia="Times New Roman" w:hAnsi="Arabic Typesetting" w:cs="Arabic Typesetting"/>
          <w:sz w:val="28"/>
          <w:szCs w:val="28"/>
          <w:lang w:val="en-US"/>
        </w:rPr>
        <w:t xml:space="preserve"> </w:t>
      </w:r>
      <w:r w:rsidR="00361504" w:rsidRPr="00361504">
        <w:rPr>
          <w:rFonts w:ascii="Arabic Typesetting" w:eastAsia="Times New Roman" w:hAnsi="Arabic Typesetting" w:cs="Arabic Typesetting"/>
          <w:position w:val="-12"/>
          <w:sz w:val="28"/>
          <w:szCs w:val="28"/>
          <w:lang w:bidi="ar-DZ"/>
        </w:rPr>
        <w:object w:dxaOrig="440" w:dyaOrig="360">
          <v:shape id="_x0000_i1082" type="#_x0000_t75" style="width:21.5pt;height:18.25pt" o:ole="">
            <v:imagedata r:id="rId142" o:title=""/>
          </v:shape>
          <o:OLEObject Type="Embed" ProgID="Equation.DSMT4" ShapeID="_x0000_i1082" DrawAspect="Content" ObjectID="_1634997648" r:id="rId143"/>
        </w:object>
      </w:r>
      <w:r w:rsidR="00361504" w:rsidRPr="00361504">
        <w:rPr>
          <w:rFonts w:ascii="Arabic Typesetting" w:eastAsia="Times New Roman" w:hAnsi="Arabic Typesetting" w:cs="Arabic Typesetting"/>
          <w:sz w:val="28"/>
          <w:szCs w:val="28"/>
          <w:lang w:val="en-US"/>
        </w:rPr>
        <w:t xml:space="preserve"> </w:t>
      </w:r>
      <w:r w:rsidR="00361504"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في الموضع </w:t>
      </w:r>
      <w:r w:rsidR="00361504" w:rsidRPr="00361504">
        <w:rPr>
          <w:rFonts w:ascii="Arabic Typesetting" w:eastAsia="Times New Roman" w:hAnsi="Arabic Typesetting" w:cs="Arabic Typesetting"/>
          <w:i/>
          <w:iCs/>
          <w:sz w:val="28"/>
          <w:szCs w:val="28"/>
          <w:lang w:val="en-US"/>
        </w:rPr>
        <w:t>M</w:t>
      </w:r>
      <w:r w:rsidR="00361504" w:rsidRPr="00361504">
        <w:rPr>
          <w:rFonts w:ascii="Arabic Typesetting" w:eastAsia="Times New Roman" w:hAnsi="Arabic Typesetting" w:cs="Arabic Typesetting"/>
          <w:i/>
          <w:iCs/>
          <w:sz w:val="28"/>
          <w:szCs w:val="28"/>
          <w:vertAlign w:val="subscript"/>
        </w:rPr>
        <w:t> 3</w:t>
      </w:r>
      <w:r w:rsidR="00361504" w:rsidRPr="00361504">
        <w:rPr>
          <w:rFonts w:ascii="Arabic Typesetting" w:eastAsia="Times New Roman" w:hAnsi="Arabic Typesetting" w:cs="Arabic Typesetting"/>
          <w:i/>
          <w:iCs/>
          <w:sz w:val="28"/>
          <w:szCs w:val="28"/>
          <w:rtl/>
          <w:lang w:val="en-US"/>
        </w:rPr>
        <w:t xml:space="preserve"> </w:t>
      </w:r>
      <w:r w:rsidR="00361504"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>.</w:t>
      </w:r>
      <w:r w:rsidR="00361504" w:rsidRPr="00361504">
        <w:rPr>
          <w:rFonts w:ascii="Arabic Typesetting" w:eastAsia="Times New Roman" w:hAnsi="Arabic Typesetting" w:cs="Arabic Typesetting"/>
          <w:sz w:val="28"/>
          <w:szCs w:val="28"/>
          <w:lang w:val="en-US"/>
        </w:rPr>
        <w:t xml:space="preserve"> </w:t>
      </w:r>
      <w:r w:rsidR="00361504" w:rsidRPr="00361504">
        <w:rPr>
          <w:rFonts w:ascii="Arabic Typesetting" w:eastAsia="Times New Roman" w:hAnsi="Arabic Typesetting" w:cs="Arabic Typesetting"/>
          <w:sz w:val="28"/>
          <w:szCs w:val="28"/>
          <w:rtl/>
          <w:lang w:val="en-US"/>
        </w:rPr>
        <w:t xml:space="preserve"> </w:t>
      </w:r>
    </w:p>
    <w:sectPr w:rsidR="00361504" w:rsidRPr="00361504" w:rsidSect="00D479A9">
      <w:headerReference w:type="default" r:id="rId144"/>
      <w:footerReference w:type="default" r:id="rId145"/>
      <w:pgSz w:w="11906" w:h="16838"/>
      <w:pgMar w:top="284" w:right="1134" w:bottom="289" w:left="567" w:header="708" w:footer="708" w:gutter="0"/>
      <w:pgBorders w:offsetFrom="page">
        <w:left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731B8" w:rsidRDefault="001731B8" w:rsidP="00B130E4">
      <w:pPr>
        <w:spacing w:after="0" w:line="240" w:lineRule="auto"/>
      </w:pPr>
      <w:r>
        <w:separator/>
      </w:r>
    </w:p>
  </w:endnote>
  <w:endnote w:type="continuationSeparator" w:id="0">
    <w:p w:rsidR="001731B8" w:rsidRDefault="001731B8" w:rsidP="00B130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abic Typesetting" w:hAnsi="Arabic Typesetting" w:cs="Arabic Typesetting"/>
        <w:sz w:val="28"/>
        <w:szCs w:val="28"/>
        <w:rtl/>
      </w:rPr>
      <w:id w:val="-2101633952"/>
      <w:docPartObj>
        <w:docPartGallery w:val="Page Numbers (Bottom of Page)"/>
        <w:docPartUnique/>
      </w:docPartObj>
    </w:sdtPr>
    <w:sdtEndPr/>
    <w:sdtContent>
      <w:p w:rsidR="00BD542B" w:rsidRPr="0064197D" w:rsidRDefault="00BD542B" w:rsidP="0064197D">
        <w:pPr>
          <w:pStyle w:val="Pieddepage"/>
          <w:bidi/>
          <w:rPr>
            <w:rFonts w:ascii="Arabic Typesetting" w:hAnsi="Arabic Typesetting" w:cs="Arabic Typesetting"/>
            <w:sz w:val="28"/>
            <w:szCs w:val="28"/>
          </w:rPr>
        </w:pPr>
        <w:r w:rsidRPr="0064197D">
          <w:rPr>
            <w:rFonts w:ascii="Arabic Typesetting" w:hAnsi="Arabic Typesetting" w:cs="Arabic Typesetting"/>
            <w:noProof/>
            <w:sz w:val="28"/>
            <w:szCs w:val="28"/>
            <w:lang w:eastAsia="fr-FR"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594789E8" wp14:editId="28827B8C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" cy="238760"/>
                  <wp:effectExtent l="19050" t="19050" r="23495" b="18415"/>
                  <wp:wrapNone/>
                  <wp:docPr id="556" name="Forme automatique 2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51815" cy="238760"/>
                          </a:xfrm>
                          <a:prstGeom prst="bracketPair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BD542B" w:rsidRDefault="00BD542B">
                              <w:pPr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 w:rsidR="004041FB">
                                <w:rPr>
                                  <w:noProof/>
                                </w:rPr>
                                <w:t>1</w:t>
                              </w:r>
                              <w: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margin">
                    <wp14:pctWidth>1000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Forme automatique 22" o:spid="_x0000_s1105" type="#_x0000_t185" style="position:absolute;left:0;text-align:left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" filled="t" strokecolor="gray" strokeweight="2.25pt">
                  <v:textbox inset=",0,,0">
                    <w:txbxContent>
                      <w:p w:rsidR="00BD542B" w:rsidRDefault="00BD542B">
                        <w:pPr>
                          <w:jc w:val="center"/>
                        </w:pPr>
                        <w: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fldChar w:fldCharType="separate"/>
                        </w:r>
                        <w:r w:rsidR="004041FB">
                          <w:rPr>
                            <w:noProof/>
                          </w:rPr>
                          <w:t>1</w:t>
                        </w:r>
                        <w: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 w:rsidRPr="0064197D">
          <w:rPr>
            <w:rFonts w:ascii="Arabic Typesetting" w:hAnsi="Arabic Typesetting" w:cs="Arabic Typesetting"/>
            <w:noProof/>
            <w:sz w:val="28"/>
            <w:szCs w:val="28"/>
            <w:lang w:eastAsia="fr-FR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30CA83C6" wp14:editId="642E1B91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0" cy="0"/>
                  <wp:effectExtent l="9525" t="9525" r="6350" b="9525"/>
                  <wp:wrapNone/>
                  <wp:docPr id="557" name="Forme automatique 2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55181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53640926-AAD7-44D8-BBD7-CCE9431645EC}">
                              <a14:shadowObscured xmlns:a14="http://schemas.microsoft.com/office/drawing/2010/main" val="1"/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Forme automatique 21" o:spid="_x0000_s1026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" strokecolor="gray" strokeweight="1pt">
                  <w10:wrap anchorx="margin" anchory="margin"/>
                </v:shape>
              </w:pict>
            </mc:Fallback>
          </mc:AlternateContent>
        </w:r>
        <w:r w:rsidRPr="0064197D">
          <w:rPr>
            <w:rFonts w:ascii="Arabic Typesetting" w:hAnsi="Arabic Typesetting" w:cs="Arabic Typesetting"/>
            <w:sz w:val="28"/>
            <w:szCs w:val="28"/>
            <w:rtl/>
          </w:rPr>
          <w:t xml:space="preserve">الاستاذ: بوشري حمزة                      </w:t>
        </w:r>
        <w:r>
          <w:rPr>
            <w:rFonts w:hint="cs"/>
            <w:rtl/>
          </w:rPr>
          <w:t xml:space="preserve">                                                         </w:t>
        </w:r>
        <w:r w:rsidRPr="0064197D">
          <w:rPr>
            <w:rFonts w:ascii="Arabic Typesetting" w:hAnsi="Arabic Typesetting" w:cs="Arabic Typesetting"/>
            <w:sz w:val="28"/>
            <w:szCs w:val="28"/>
            <w:rtl/>
          </w:rPr>
          <w:t xml:space="preserve">      </w:t>
        </w:r>
        <w:hyperlink r:id="rId1" w:history="1">
          <w:r w:rsidRPr="0064197D">
            <w:rPr>
              <w:rStyle w:val="Lienhypertexte"/>
              <w:rFonts w:ascii="Arabic Typesetting" w:hAnsi="Arabic Typesetting" w:cs="Arabic Typesetting"/>
              <w:sz w:val="28"/>
              <w:szCs w:val="28"/>
            </w:rPr>
            <w:t>http://</w:t>
          </w:r>
          <w:r w:rsidRPr="001826E2">
            <w:rPr>
              <w:rStyle w:val="Lienhypertexte"/>
              <w:rFonts w:asciiTheme="majorBidi" w:hAnsiTheme="majorBidi" w:cstheme="majorBidi"/>
              <w:b/>
              <w:bCs/>
              <w:i/>
              <w:iCs/>
              <w:sz w:val="24"/>
              <w:szCs w:val="24"/>
            </w:rPr>
            <w:t>boucheri.weebly.com/</w:t>
          </w:r>
        </w:hyperlink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731B8" w:rsidRDefault="001731B8" w:rsidP="00B130E4">
      <w:pPr>
        <w:spacing w:after="0" w:line="240" w:lineRule="auto"/>
      </w:pPr>
      <w:r>
        <w:separator/>
      </w:r>
    </w:p>
  </w:footnote>
  <w:footnote w:type="continuationSeparator" w:id="0">
    <w:p w:rsidR="001731B8" w:rsidRDefault="001731B8" w:rsidP="00B130E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542B" w:rsidRPr="000911A0" w:rsidRDefault="00BD542B" w:rsidP="00A05726">
    <w:pPr>
      <w:bidi/>
      <w:rPr>
        <w:rFonts w:ascii="Arabic Typesetting" w:hAnsi="Arabic Typesetting" w:cs="Arabic Typesetting"/>
        <w:b/>
        <w:bCs/>
        <w:sz w:val="32"/>
        <w:szCs w:val="32"/>
        <w:u w:val="single"/>
        <w:lang w:bidi="ar-DZ"/>
      </w:rPr>
    </w:pPr>
    <w:r w:rsidRPr="00B130E4">
      <w:rPr>
        <w:rFonts w:ascii="Arabic Typesetting" w:hAnsi="Arabic Typesetting" w:cs="Arabic Typesetting"/>
        <w:b/>
        <w:bCs/>
        <w:sz w:val="32"/>
        <w:szCs w:val="32"/>
        <w:u w:val="single"/>
        <w:rtl/>
        <w:lang w:bidi="ar-DZ"/>
      </w:rPr>
      <w:t xml:space="preserve">ثانوية ابراهيم بن الاغلب التميمي المسيلة </w:t>
    </w:r>
    <w:r>
      <w:rPr>
        <w:rFonts w:ascii="Arabic Typesetting" w:hAnsi="Arabic Typesetting" w:cs="Arabic Typesetting" w:hint="cs"/>
        <w:b/>
        <w:bCs/>
        <w:sz w:val="32"/>
        <w:szCs w:val="32"/>
        <w:u w:val="single"/>
        <w:rtl/>
        <w:lang w:bidi="ar-DZ"/>
      </w:rPr>
      <w:t xml:space="preserve">                   </w:t>
    </w:r>
    <w:r w:rsidRPr="000911A0">
      <w:rPr>
        <w:rFonts w:ascii="Arabic Typesetting" w:hAnsi="Arabic Typesetting" w:cs="Arabic Typesetting" w:hint="cs"/>
        <w:sz w:val="32"/>
        <w:szCs w:val="32"/>
        <w:u w:val="single"/>
        <w:rtl/>
        <w:lang w:bidi="ar-DZ"/>
      </w:rPr>
      <w:t xml:space="preserve">السنة </w:t>
    </w:r>
    <w:r w:rsidR="00A05726">
      <w:rPr>
        <w:rFonts w:ascii="Arabic Typesetting" w:hAnsi="Arabic Typesetting" w:cs="Arabic Typesetting" w:hint="cs"/>
        <w:sz w:val="32"/>
        <w:szCs w:val="32"/>
        <w:u w:val="single"/>
        <w:rtl/>
        <w:lang w:bidi="ar-DZ"/>
      </w:rPr>
      <w:t xml:space="preserve">1 ج م ع تك      </w:t>
    </w:r>
    <w:r>
      <w:rPr>
        <w:rFonts w:ascii="Arabic Typesetting" w:hAnsi="Arabic Typesetting" w:cs="Arabic Typesetting" w:hint="cs"/>
        <w:sz w:val="32"/>
        <w:szCs w:val="32"/>
        <w:u w:val="single"/>
        <w:rtl/>
        <w:lang w:bidi="ar-DZ"/>
      </w:rPr>
      <w:t xml:space="preserve">     </w:t>
    </w:r>
    <w:r w:rsidRPr="000911A0">
      <w:rPr>
        <w:rFonts w:hint="cs"/>
        <w:sz w:val="20"/>
        <w:szCs w:val="20"/>
        <w:u w:val="single"/>
        <w:rtl/>
      </w:rPr>
      <w:t xml:space="preserve"> </w:t>
    </w:r>
    <w:r w:rsidRPr="000911A0">
      <w:rPr>
        <w:rFonts w:ascii="Arabic Typesetting" w:hAnsi="Arabic Typesetting" w:cs="Arabic Typesetting" w:hint="cs"/>
        <w:b/>
        <w:bCs/>
        <w:sz w:val="28"/>
        <w:szCs w:val="28"/>
        <w:u w:val="single"/>
        <w:rtl/>
        <w:lang w:bidi="ar-DZ"/>
      </w:rPr>
      <w:t xml:space="preserve">                                    </w:t>
    </w:r>
    <w:r>
      <w:rPr>
        <w:rFonts w:ascii="Arabic Typesetting" w:hAnsi="Arabic Typesetting" w:cs="Arabic Typesetting" w:hint="cs"/>
        <w:b/>
        <w:bCs/>
        <w:sz w:val="32"/>
        <w:szCs w:val="32"/>
        <w:u w:val="single"/>
        <w:rtl/>
        <w:lang w:bidi="ar-DZ"/>
      </w:rPr>
      <w:t>الموسم الدراسي : 2019-202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047CF0"/>
    <w:multiLevelType w:val="hybridMultilevel"/>
    <w:tmpl w:val="030AFDDC"/>
    <w:lvl w:ilvl="0" w:tplc="A30C903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1A6170"/>
    <w:multiLevelType w:val="hybridMultilevel"/>
    <w:tmpl w:val="D05C19FA"/>
    <w:lvl w:ilvl="0" w:tplc="A85EC750">
      <w:start w:val="1"/>
      <w:numFmt w:val="bullet"/>
      <w:lvlText w:val="-"/>
      <w:lvlJc w:val="left"/>
      <w:pPr>
        <w:ind w:left="1080" w:hanging="360"/>
      </w:pPr>
      <w:rPr>
        <w:rFonts w:ascii="Arial" w:eastAsiaTheme="minorEastAs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10ED138C"/>
    <w:multiLevelType w:val="hybridMultilevel"/>
    <w:tmpl w:val="BB0A19CC"/>
    <w:lvl w:ilvl="0" w:tplc="51A8F1BE">
      <w:start w:val="1"/>
      <w:numFmt w:val="arabicAlpha"/>
      <w:lvlText w:val="%1-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AF2579"/>
    <w:multiLevelType w:val="hybridMultilevel"/>
    <w:tmpl w:val="3146B710"/>
    <w:lvl w:ilvl="0" w:tplc="1D64F40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7E570A"/>
    <w:multiLevelType w:val="hybridMultilevel"/>
    <w:tmpl w:val="CA34DA62"/>
    <w:lvl w:ilvl="0" w:tplc="71DC6178">
      <w:start w:val="1"/>
      <w:numFmt w:val="decimal"/>
      <w:lvlText w:val="%1-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280036"/>
    <w:multiLevelType w:val="hybridMultilevel"/>
    <w:tmpl w:val="8312D208"/>
    <w:lvl w:ilvl="0" w:tplc="26920336">
      <w:start w:val="1"/>
      <w:numFmt w:val="decimal"/>
      <w:lvlText w:val="%1-"/>
      <w:lvlJc w:val="left"/>
      <w:pPr>
        <w:ind w:left="720" w:hanging="360"/>
      </w:pPr>
      <w:rPr>
        <w:rFonts w:cs="Times New Roman"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EF96008"/>
    <w:multiLevelType w:val="hybridMultilevel"/>
    <w:tmpl w:val="66F8A17A"/>
    <w:lvl w:ilvl="0" w:tplc="00701E7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34C4DFB"/>
    <w:multiLevelType w:val="hybridMultilevel"/>
    <w:tmpl w:val="2CDEA4F2"/>
    <w:lvl w:ilvl="0" w:tplc="1310D26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B5D4E97"/>
    <w:multiLevelType w:val="hybridMultilevel"/>
    <w:tmpl w:val="16B6B814"/>
    <w:lvl w:ilvl="0" w:tplc="2220AF86">
      <w:start w:val="1"/>
      <w:numFmt w:val="bullet"/>
      <w:lvlText w:val=""/>
      <w:lvlJc w:val="left"/>
      <w:pPr>
        <w:ind w:left="1440" w:hanging="360"/>
      </w:pPr>
      <w:rPr>
        <w:rFonts w:ascii="Symbol" w:eastAsiaTheme="minorEastAsia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5D8B67C1"/>
    <w:multiLevelType w:val="hybridMultilevel"/>
    <w:tmpl w:val="6BEA4D4E"/>
    <w:lvl w:ilvl="0" w:tplc="0FEC394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583100F"/>
    <w:multiLevelType w:val="hybridMultilevel"/>
    <w:tmpl w:val="5FF4742A"/>
    <w:lvl w:ilvl="0" w:tplc="D2F47EA4">
      <w:start w:val="1"/>
      <w:numFmt w:val="arabicAlpha"/>
      <w:lvlText w:val="%1-"/>
      <w:lvlJc w:val="left"/>
      <w:pPr>
        <w:ind w:left="1080" w:hanging="360"/>
      </w:pPr>
      <w:rPr>
        <w:rFonts w:ascii="Simplified Arabic" w:eastAsiaTheme="minorEastAsia" w:hAnsi="Simplified Arabic" w:cs="Simplified Arabic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66006121"/>
    <w:multiLevelType w:val="hybridMultilevel"/>
    <w:tmpl w:val="5A049ED6"/>
    <w:lvl w:ilvl="0" w:tplc="040C000F">
      <w:start w:val="1"/>
      <w:numFmt w:val="decimal"/>
      <w:lvlText w:val="%1."/>
      <w:lvlJc w:val="left"/>
      <w:pPr>
        <w:ind w:left="1428" w:hanging="360"/>
      </w:pPr>
    </w:lvl>
    <w:lvl w:ilvl="1" w:tplc="07F455FC">
      <w:numFmt w:val="bullet"/>
      <w:lvlText w:val="-"/>
      <w:lvlJc w:val="left"/>
      <w:pPr>
        <w:ind w:left="2148" w:hanging="360"/>
      </w:pPr>
      <w:rPr>
        <w:rFonts w:ascii="Arabic Typesetting" w:eastAsia="Times New Roman" w:hAnsi="Arabic Typesetting" w:cs="Arabic Typesetting" w:hint="default"/>
      </w:rPr>
    </w:lvl>
    <w:lvl w:ilvl="2" w:tplc="040C001B" w:tentative="1">
      <w:start w:val="1"/>
      <w:numFmt w:val="lowerRoman"/>
      <w:lvlText w:val="%3."/>
      <w:lvlJc w:val="right"/>
      <w:pPr>
        <w:ind w:left="2868" w:hanging="180"/>
      </w:pPr>
    </w:lvl>
    <w:lvl w:ilvl="3" w:tplc="040C000F" w:tentative="1">
      <w:start w:val="1"/>
      <w:numFmt w:val="decimal"/>
      <w:lvlText w:val="%4."/>
      <w:lvlJc w:val="left"/>
      <w:pPr>
        <w:ind w:left="3588" w:hanging="360"/>
      </w:pPr>
    </w:lvl>
    <w:lvl w:ilvl="4" w:tplc="040C0019" w:tentative="1">
      <w:start w:val="1"/>
      <w:numFmt w:val="lowerLetter"/>
      <w:lvlText w:val="%5."/>
      <w:lvlJc w:val="left"/>
      <w:pPr>
        <w:ind w:left="4308" w:hanging="360"/>
      </w:pPr>
    </w:lvl>
    <w:lvl w:ilvl="5" w:tplc="040C001B" w:tentative="1">
      <w:start w:val="1"/>
      <w:numFmt w:val="lowerRoman"/>
      <w:lvlText w:val="%6."/>
      <w:lvlJc w:val="right"/>
      <w:pPr>
        <w:ind w:left="5028" w:hanging="180"/>
      </w:pPr>
    </w:lvl>
    <w:lvl w:ilvl="6" w:tplc="040C000F" w:tentative="1">
      <w:start w:val="1"/>
      <w:numFmt w:val="decimal"/>
      <w:lvlText w:val="%7."/>
      <w:lvlJc w:val="left"/>
      <w:pPr>
        <w:ind w:left="5748" w:hanging="360"/>
      </w:pPr>
    </w:lvl>
    <w:lvl w:ilvl="7" w:tplc="040C0019" w:tentative="1">
      <w:start w:val="1"/>
      <w:numFmt w:val="lowerLetter"/>
      <w:lvlText w:val="%8."/>
      <w:lvlJc w:val="left"/>
      <w:pPr>
        <w:ind w:left="6468" w:hanging="360"/>
      </w:pPr>
    </w:lvl>
    <w:lvl w:ilvl="8" w:tplc="040C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2">
    <w:nsid w:val="6A0331F5"/>
    <w:multiLevelType w:val="hybridMultilevel"/>
    <w:tmpl w:val="4748235A"/>
    <w:lvl w:ilvl="0" w:tplc="12D037F0">
      <w:start w:val="5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6BA13BE9"/>
    <w:multiLevelType w:val="hybridMultilevel"/>
    <w:tmpl w:val="1A92B7E6"/>
    <w:lvl w:ilvl="0" w:tplc="A402577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29E5636"/>
    <w:multiLevelType w:val="hybridMultilevel"/>
    <w:tmpl w:val="5BF42B7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6"/>
  </w:num>
  <w:num w:numId="3">
    <w:abstractNumId w:val="9"/>
  </w:num>
  <w:num w:numId="4">
    <w:abstractNumId w:val="13"/>
  </w:num>
  <w:num w:numId="5">
    <w:abstractNumId w:val="10"/>
  </w:num>
  <w:num w:numId="6">
    <w:abstractNumId w:val="12"/>
  </w:num>
  <w:num w:numId="7">
    <w:abstractNumId w:val="3"/>
  </w:num>
  <w:num w:numId="8">
    <w:abstractNumId w:val="1"/>
  </w:num>
  <w:num w:numId="9">
    <w:abstractNumId w:val="8"/>
  </w:num>
  <w:num w:numId="10">
    <w:abstractNumId w:val="7"/>
  </w:num>
  <w:num w:numId="11">
    <w:abstractNumId w:val="0"/>
  </w:num>
  <w:num w:numId="12">
    <w:abstractNumId w:val="14"/>
  </w:num>
  <w:num w:numId="13">
    <w:abstractNumId w:val="5"/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30E4"/>
    <w:rsid w:val="000911A0"/>
    <w:rsid w:val="000B2387"/>
    <w:rsid w:val="000F6D3C"/>
    <w:rsid w:val="00146EB7"/>
    <w:rsid w:val="001731B8"/>
    <w:rsid w:val="00174BAB"/>
    <w:rsid w:val="001826E2"/>
    <w:rsid w:val="001A0134"/>
    <w:rsid w:val="002934AC"/>
    <w:rsid w:val="002A2F90"/>
    <w:rsid w:val="002B3A8E"/>
    <w:rsid w:val="00361504"/>
    <w:rsid w:val="003F3643"/>
    <w:rsid w:val="004041FB"/>
    <w:rsid w:val="00490EBE"/>
    <w:rsid w:val="00542C67"/>
    <w:rsid w:val="005E1FD1"/>
    <w:rsid w:val="0064197D"/>
    <w:rsid w:val="006864A2"/>
    <w:rsid w:val="006E40E2"/>
    <w:rsid w:val="007C3B29"/>
    <w:rsid w:val="007C4E7C"/>
    <w:rsid w:val="0086005F"/>
    <w:rsid w:val="008B192D"/>
    <w:rsid w:val="009E15BD"/>
    <w:rsid w:val="00A05726"/>
    <w:rsid w:val="00A169D3"/>
    <w:rsid w:val="00AF7D4A"/>
    <w:rsid w:val="00B130E4"/>
    <w:rsid w:val="00B519D3"/>
    <w:rsid w:val="00BD542B"/>
    <w:rsid w:val="00BE6BFA"/>
    <w:rsid w:val="00D13827"/>
    <w:rsid w:val="00D312F8"/>
    <w:rsid w:val="00D479A9"/>
    <w:rsid w:val="00D85604"/>
    <w:rsid w:val="00E374DA"/>
    <w:rsid w:val="00E93E53"/>
    <w:rsid w:val="00EB7D46"/>
    <w:rsid w:val="00F538E2"/>
    <w:rsid w:val="00F63E3E"/>
    <w:rsid w:val="00FC41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30E4"/>
    <w:rPr>
      <w:rFonts w:ascii="Calibri" w:eastAsia="Calibri" w:hAnsi="Calibri" w:cs="Arial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link w:val="ParagraphedelisteCar"/>
    <w:uiPriority w:val="34"/>
    <w:qFormat/>
    <w:rsid w:val="00B130E4"/>
    <w:pPr>
      <w:bidi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B130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130E4"/>
    <w:rPr>
      <w:rFonts w:ascii="Tahoma" w:eastAsia="Calibri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B130E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130E4"/>
    <w:rPr>
      <w:rFonts w:ascii="Calibri" w:eastAsia="Calibri" w:hAnsi="Calibri" w:cs="Arial"/>
    </w:rPr>
  </w:style>
  <w:style w:type="paragraph" w:styleId="Pieddepage">
    <w:name w:val="footer"/>
    <w:basedOn w:val="Normal"/>
    <w:link w:val="PieddepageCar"/>
    <w:uiPriority w:val="99"/>
    <w:unhideWhenUsed/>
    <w:rsid w:val="00B130E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130E4"/>
    <w:rPr>
      <w:rFonts w:ascii="Calibri" w:eastAsia="Calibri" w:hAnsi="Calibri" w:cs="Arial"/>
    </w:rPr>
  </w:style>
  <w:style w:type="table" w:styleId="Grilledutableau">
    <w:name w:val="Table Grid"/>
    <w:basedOn w:val="TableauNormal"/>
    <w:uiPriority w:val="59"/>
    <w:rsid w:val="00B519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semiHidden/>
    <w:unhideWhenUsed/>
    <w:rsid w:val="0064197D"/>
    <w:rPr>
      <w:color w:val="0000FF"/>
      <w:u w:val="single"/>
    </w:rPr>
  </w:style>
  <w:style w:type="numbering" w:customStyle="1" w:styleId="Aucuneliste1">
    <w:name w:val="Aucune liste1"/>
    <w:next w:val="Aucuneliste"/>
    <w:uiPriority w:val="99"/>
    <w:semiHidden/>
    <w:unhideWhenUsed/>
    <w:rsid w:val="00BD542B"/>
  </w:style>
  <w:style w:type="table" w:customStyle="1" w:styleId="Grilledutableau1">
    <w:name w:val="Grille du tableau1"/>
    <w:basedOn w:val="TableauNormal"/>
    <w:next w:val="Grilledutableau"/>
    <w:uiPriority w:val="59"/>
    <w:rsid w:val="00BD542B"/>
    <w:pPr>
      <w:spacing w:after="0" w:line="240" w:lineRule="auto"/>
      <w:jc w:val="right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semiHidden/>
    <w:unhideWhenUsed/>
    <w:rsid w:val="00BD542B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BD542B"/>
    <w:rPr>
      <w:rFonts w:ascii="Times New Roman" w:eastAsia="Times New Roman" w:hAnsi="Times New Roman" w:cs="Times New Roman"/>
      <w:sz w:val="24"/>
      <w:szCs w:val="24"/>
      <w:lang w:val="en-US"/>
    </w:rPr>
  </w:style>
  <w:style w:type="table" w:customStyle="1" w:styleId="Grilledutableau2">
    <w:name w:val="Grille du tableau2"/>
    <w:basedOn w:val="TableauNormal"/>
    <w:next w:val="Grilledutableau"/>
    <w:rsid w:val="00A05726"/>
    <w:pPr>
      <w:spacing w:after="0" w:line="240" w:lineRule="auto"/>
      <w:jc w:val="right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3">
    <w:name w:val="Grille du tableau3"/>
    <w:basedOn w:val="TableauNormal"/>
    <w:next w:val="Grilledutableau"/>
    <w:rsid w:val="00361504"/>
    <w:pPr>
      <w:spacing w:after="0" w:line="240" w:lineRule="auto"/>
      <w:jc w:val="right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30E4"/>
    <w:rPr>
      <w:rFonts w:ascii="Calibri" w:eastAsia="Calibri" w:hAnsi="Calibri" w:cs="Arial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link w:val="ParagraphedelisteCar"/>
    <w:uiPriority w:val="34"/>
    <w:qFormat/>
    <w:rsid w:val="00B130E4"/>
    <w:pPr>
      <w:bidi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B130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130E4"/>
    <w:rPr>
      <w:rFonts w:ascii="Tahoma" w:eastAsia="Calibri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B130E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130E4"/>
    <w:rPr>
      <w:rFonts w:ascii="Calibri" w:eastAsia="Calibri" w:hAnsi="Calibri" w:cs="Arial"/>
    </w:rPr>
  </w:style>
  <w:style w:type="paragraph" w:styleId="Pieddepage">
    <w:name w:val="footer"/>
    <w:basedOn w:val="Normal"/>
    <w:link w:val="PieddepageCar"/>
    <w:uiPriority w:val="99"/>
    <w:unhideWhenUsed/>
    <w:rsid w:val="00B130E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130E4"/>
    <w:rPr>
      <w:rFonts w:ascii="Calibri" w:eastAsia="Calibri" w:hAnsi="Calibri" w:cs="Arial"/>
    </w:rPr>
  </w:style>
  <w:style w:type="table" w:styleId="Grilledutableau">
    <w:name w:val="Table Grid"/>
    <w:basedOn w:val="TableauNormal"/>
    <w:uiPriority w:val="59"/>
    <w:rsid w:val="00B519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semiHidden/>
    <w:unhideWhenUsed/>
    <w:rsid w:val="0064197D"/>
    <w:rPr>
      <w:color w:val="0000FF"/>
      <w:u w:val="single"/>
    </w:rPr>
  </w:style>
  <w:style w:type="numbering" w:customStyle="1" w:styleId="Aucuneliste1">
    <w:name w:val="Aucune liste1"/>
    <w:next w:val="Aucuneliste"/>
    <w:uiPriority w:val="99"/>
    <w:semiHidden/>
    <w:unhideWhenUsed/>
    <w:rsid w:val="00BD542B"/>
  </w:style>
  <w:style w:type="table" w:customStyle="1" w:styleId="Grilledutableau1">
    <w:name w:val="Grille du tableau1"/>
    <w:basedOn w:val="TableauNormal"/>
    <w:next w:val="Grilledutableau"/>
    <w:uiPriority w:val="59"/>
    <w:rsid w:val="00BD542B"/>
    <w:pPr>
      <w:spacing w:after="0" w:line="240" w:lineRule="auto"/>
      <w:jc w:val="right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semiHidden/>
    <w:unhideWhenUsed/>
    <w:rsid w:val="00BD542B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BD542B"/>
    <w:rPr>
      <w:rFonts w:ascii="Times New Roman" w:eastAsia="Times New Roman" w:hAnsi="Times New Roman" w:cs="Times New Roman"/>
      <w:sz w:val="24"/>
      <w:szCs w:val="24"/>
      <w:lang w:val="en-US"/>
    </w:rPr>
  </w:style>
  <w:style w:type="table" w:customStyle="1" w:styleId="Grilledutableau2">
    <w:name w:val="Grille du tableau2"/>
    <w:basedOn w:val="TableauNormal"/>
    <w:next w:val="Grilledutableau"/>
    <w:rsid w:val="00A05726"/>
    <w:pPr>
      <w:spacing w:after="0" w:line="240" w:lineRule="auto"/>
      <w:jc w:val="right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3">
    <w:name w:val="Grille du tableau3"/>
    <w:basedOn w:val="TableauNormal"/>
    <w:next w:val="Grilledutableau"/>
    <w:rsid w:val="00361504"/>
    <w:pPr>
      <w:spacing w:after="0" w:line="240" w:lineRule="auto"/>
      <w:jc w:val="right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48.wmf"/><Relationship Id="rId21" Type="http://schemas.openxmlformats.org/officeDocument/2006/relationships/image" Target="media/image110.wmf"/><Relationship Id="rId42" Type="http://schemas.openxmlformats.org/officeDocument/2006/relationships/image" Target="media/image12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2.wmf"/><Relationship Id="rId68" Type="http://schemas.openxmlformats.org/officeDocument/2006/relationships/image" Target="media/image24.wmf"/><Relationship Id="rId84" Type="http://schemas.openxmlformats.org/officeDocument/2006/relationships/oleObject" Target="embeddings/oleObject39.bin"/><Relationship Id="rId89" Type="http://schemas.openxmlformats.org/officeDocument/2006/relationships/image" Target="media/image34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52.wmf"/><Relationship Id="rId138" Type="http://schemas.openxmlformats.org/officeDocument/2006/relationships/image" Target="media/image55.emf"/><Relationship Id="rId16" Type="http://schemas.openxmlformats.org/officeDocument/2006/relationships/oleObject" Target="embeddings/oleObject4.bin"/><Relationship Id="rId107" Type="http://schemas.openxmlformats.org/officeDocument/2006/relationships/image" Target="media/image43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74" Type="http://schemas.openxmlformats.org/officeDocument/2006/relationships/image" Target="media/image27.wmf"/><Relationship Id="rId79" Type="http://schemas.openxmlformats.org/officeDocument/2006/relationships/image" Target="media/image29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28" Type="http://schemas.openxmlformats.org/officeDocument/2006/relationships/oleObject" Target="embeddings/oleObject63.bin"/><Relationship Id="rId144" Type="http://schemas.openxmlformats.org/officeDocument/2006/relationships/header" Target="header1.xml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37.wmf"/><Relationship Id="rId22" Type="http://schemas.openxmlformats.org/officeDocument/2006/relationships/oleObject" Target="embeddings/oleObject7.bin"/><Relationship Id="rId27" Type="http://schemas.openxmlformats.org/officeDocument/2006/relationships/image" Target="media/image410.wmf"/><Relationship Id="rId43" Type="http://schemas.openxmlformats.org/officeDocument/2006/relationships/oleObject" Target="embeddings/oleObject17.bin"/><Relationship Id="rId48" Type="http://schemas.openxmlformats.org/officeDocument/2006/relationships/image" Target="media/image15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46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8.bin"/><Relationship Id="rId139" Type="http://schemas.openxmlformats.org/officeDocument/2006/relationships/image" Target="media/image56.png"/><Relationship Id="rId80" Type="http://schemas.openxmlformats.org/officeDocument/2006/relationships/oleObject" Target="embeddings/oleObject37.bin"/><Relationship Id="rId85" Type="http://schemas.openxmlformats.org/officeDocument/2006/relationships/image" Target="media/image3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310.wmf"/><Relationship Id="rId33" Type="http://schemas.openxmlformats.org/officeDocument/2006/relationships/image" Target="media/image7.emf"/><Relationship Id="rId38" Type="http://schemas.openxmlformats.org/officeDocument/2006/relationships/image" Target="media/image10.wmf"/><Relationship Id="rId46" Type="http://schemas.openxmlformats.org/officeDocument/2006/relationships/image" Target="media/image14.wmf"/><Relationship Id="rId59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03" Type="http://schemas.openxmlformats.org/officeDocument/2006/relationships/image" Target="media/image41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4.bin"/><Relationship Id="rId137" Type="http://schemas.openxmlformats.org/officeDocument/2006/relationships/oleObject" Target="embeddings/oleObject7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25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1.wmf"/><Relationship Id="rId88" Type="http://schemas.openxmlformats.org/officeDocument/2006/relationships/oleObject" Target="embeddings/oleObject41.bin"/><Relationship Id="rId91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45.wmf"/><Relationship Id="rId132" Type="http://schemas.openxmlformats.org/officeDocument/2006/relationships/oleObject" Target="embeddings/oleObject67.bin"/><Relationship Id="rId140" Type="http://schemas.openxmlformats.org/officeDocument/2006/relationships/image" Target="media/image550.emf"/><Relationship Id="rId14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2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9.wmf"/><Relationship Id="rId49" Type="http://schemas.openxmlformats.org/officeDocument/2006/relationships/oleObject" Target="embeddings/oleObject20.bin"/><Relationship Id="rId57" Type="http://schemas.openxmlformats.org/officeDocument/2006/relationships/image" Target="media/image19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1.bin"/><Relationship Id="rId31" Type="http://schemas.openxmlformats.org/officeDocument/2006/relationships/image" Target="media/image60.wmf"/><Relationship Id="rId44" Type="http://schemas.openxmlformats.org/officeDocument/2006/relationships/image" Target="media/image13.wmf"/><Relationship Id="rId52" Type="http://schemas.openxmlformats.org/officeDocument/2006/relationships/image" Target="media/image17.wmf"/><Relationship Id="rId60" Type="http://schemas.openxmlformats.org/officeDocument/2006/relationships/oleObject" Target="embeddings/oleObject26.bin"/><Relationship Id="rId65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0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image" Target="media/image50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54.wmf"/><Relationship Id="rId143" Type="http://schemas.openxmlformats.org/officeDocument/2006/relationships/oleObject" Target="embeddings/oleObject7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44.wmf"/><Relationship Id="rId34" Type="http://schemas.openxmlformats.org/officeDocument/2006/relationships/image" Target="media/image8.wmf"/><Relationship Id="rId50" Type="http://schemas.openxmlformats.org/officeDocument/2006/relationships/image" Target="media/image16.wmf"/><Relationship Id="rId55" Type="http://schemas.openxmlformats.org/officeDocument/2006/relationships/image" Target="media/image18.wmf"/><Relationship Id="rId76" Type="http://schemas.openxmlformats.org/officeDocument/2006/relationships/oleObject" Target="embeddings/oleObject35.bin"/><Relationship Id="rId97" Type="http://schemas.openxmlformats.org/officeDocument/2006/relationships/image" Target="media/image38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560.png"/><Relationship Id="rId146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53.wmf"/><Relationship Id="rId24" Type="http://schemas.openxmlformats.org/officeDocument/2006/relationships/oleObject" Target="embeddings/oleObject8.bin"/><Relationship Id="rId40" Type="http://schemas.openxmlformats.org/officeDocument/2006/relationships/image" Target="media/image11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33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47.wmf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9.bin"/><Relationship Id="rId61" Type="http://schemas.openxmlformats.org/officeDocument/2006/relationships/image" Target="media/image21.wmf"/><Relationship Id="rId82" Type="http://schemas.openxmlformats.org/officeDocument/2006/relationships/oleObject" Target="embeddings/oleObject38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image" Target="media/image28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2.wmf"/><Relationship Id="rId126" Type="http://schemas.openxmlformats.org/officeDocument/2006/relationships/image" Target="media/image51.wmf"/><Relationship Id="rId147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26.wmf"/><Relationship Id="rId93" Type="http://schemas.openxmlformats.org/officeDocument/2006/relationships/image" Target="media/image36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57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boucheri.weebly.com/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BB38A3-FD48-4218-B453-8ADE126200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543</Words>
  <Characters>2990</Characters>
  <Application>Microsoft Office Word</Application>
  <DocSecurity>0</DocSecurity>
  <Lines>24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za</dc:creator>
  <cp:lastModifiedBy>Hamza</cp:lastModifiedBy>
  <cp:revision>8</cp:revision>
  <cp:lastPrinted>2019-11-10T18:40:00Z</cp:lastPrinted>
  <dcterms:created xsi:type="dcterms:W3CDTF">2019-11-09T18:43:00Z</dcterms:created>
  <dcterms:modified xsi:type="dcterms:W3CDTF">2019-11-11T16:11:00Z</dcterms:modified>
</cp:coreProperties>
</file>